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sdt>
      <w:sdtPr>
        <w:rPr>
          <w:rFonts w:eastAsiaTheme="minorHAnsi"/>
        </w:rPr>
        <w:id w:val="1392083717"/>
        <w:docPartObj>
          <w:docPartGallery w:val="Cover Pages"/>
          <w:docPartUnique/>
        </w:docPartObj>
      </w:sdtPr>
      <w:sdtEndPr>
        <w:rPr>
          <w:rFonts w:eastAsiaTheme="minorEastAsia"/>
        </w:rPr>
      </w:sdtEndPr>
      <w:sdtContent>
        <w:p w14:paraId="64B7C0BF" w14:textId="77777777" w:rsidR="00077D68" w:rsidRDefault="00110721">
          <w:pPr>
            <w:pStyle w:val="Sansinterligne"/>
          </w:pPr>
          <w:r>
            <w:rPr>
              <w:noProof/>
              <w:lang w:eastAsia="fr-CH"/>
            </w:rPr>
            <w:drawing>
              <wp:anchor distT="0" distB="0" distL="114300" distR="114300" simplePos="0" relativeHeight="251655680" behindDoc="0" locked="0" layoutInCell="1" allowOverlap="1" wp14:anchorId="1C10D70A" wp14:editId="4D166795">
                <wp:simplePos x="0" y="0"/>
                <wp:positionH relativeFrom="column">
                  <wp:posOffset>-314325</wp:posOffset>
                </wp:positionH>
                <wp:positionV relativeFrom="paragraph">
                  <wp:posOffset>-679475</wp:posOffset>
                </wp:positionV>
                <wp:extent cx="2456121" cy="1381360"/>
                <wp:effectExtent l="0" t="0" r="0" b="0"/>
                <wp:wrapNone/>
                <wp:docPr id="1" name="Image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logoEMF-2018.png"/>
                        <pic:cNvPicPr/>
                      </pic:nvPicPr>
                      <pic:blipFill>
                        <a:blip r:embed="rId9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456121" cy="138136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w:r>
          <w:r w:rsidR="001006E8">
            <w:rPr>
              <w:noProof/>
              <w:lang w:eastAsia="fr-CH"/>
            </w:rPr>
            <mc:AlternateContent>
              <mc:Choice Requires="wpg">
                <w:drawing>
                  <wp:anchor distT="0" distB="0" distL="114300" distR="114300" simplePos="0" relativeHeight="251656704" behindDoc="1" locked="0" layoutInCell="1" allowOverlap="1" wp14:anchorId="6F90ADDF" wp14:editId="1C6B2FB0">
                    <wp:simplePos x="0" y="0"/>
                    <mc:AlternateContent>
                      <mc:Choice Requires="wp14">
                        <wp:positionH relativeFrom="page">
                          <wp14:pctPosHOffset>4000</wp14:pctPosHOffset>
                        </wp:positionH>
                      </mc:Choice>
                      <mc:Fallback>
                        <wp:positionH relativeFrom="page">
                          <wp:posOffset>302260</wp:posOffset>
                        </wp:positionH>
                      </mc:Fallback>
                    </mc:AlternateContent>
                    <wp:positionV relativeFrom="page">
                      <wp:align>center</wp:align>
                    </wp:positionV>
                    <wp:extent cx="2487295" cy="10149840"/>
                    <wp:effectExtent l="0" t="0" r="0" b="0"/>
                    <wp:wrapNone/>
                    <wp:docPr id="7" name="Groupe 2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Group">
                        <wpg:wgp>
                          <wpg:cNvGrpSpPr>
                            <a:grpSpLocks/>
                          </wpg:cNvGrpSpPr>
                          <wpg:grpSpPr>
                            <a:xfrm>
                              <a:off x="0" y="0"/>
                              <a:ext cx="2487295" cy="10149840"/>
                              <a:chOff x="0" y="0"/>
                              <a:chExt cx="2194560" cy="9125712"/>
                            </a:xfrm>
                          </wpg:grpSpPr>
                          <wps:wsp>
                            <wps:cNvPr id="8" name="Rectangle 3"/>
                            <wps:cNvSpPr/>
                            <wps:spPr>
                              <a:xfrm>
                                <a:off x="0" y="0"/>
                                <a:ext cx="194535" cy="9125712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2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" name="Pentagone 4"/>
                            <wps:cNvSpPr/>
                            <wps:spPr>
                              <a:xfrm>
                                <a:off x="0" y="1466850"/>
                                <a:ext cx="2194560" cy="552055"/>
                              </a:xfrm>
                              <a:prstGeom prst="homePlate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0F8858C5" w14:textId="77777777" w:rsidR="00E26A5D" w:rsidRPr="002172E3" w:rsidRDefault="00E26A5D" w:rsidP="00AA2E4C">
                                  <w:pPr>
                                    <w:pStyle w:val="Sansinterligne"/>
                                    <w:rPr>
                                      <w:b/>
                                      <w:color w:val="000000" w:themeColor="text1"/>
                                      <w:sz w:val="28"/>
                                      <w:szCs w:val="28"/>
                                      <w:lang w:val="de-CH"/>
                                    </w:rPr>
                                  </w:pPr>
                                  <w:r w:rsidRPr="002172E3">
                                    <w:rPr>
                                      <w:b/>
                                      <w:color w:val="000000" w:themeColor="text1"/>
                                      <w:sz w:val="28"/>
                                      <w:szCs w:val="28"/>
                                      <w:lang w:val="de-CH"/>
                                    </w:rPr>
                                    <w:t xml:space="preserve">    ELECTRONICIEN/NE CFC</w:t>
                                  </w:r>
                                  <w:r w:rsidRPr="002172E3">
                                    <w:rPr>
                                      <w:b/>
                                      <w:color w:val="000000" w:themeColor="text1"/>
                                      <w:sz w:val="28"/>
                                      <w:szCs w:val="28"/>
                                      <w:lang w:val="de-CH"/>
                                    </w:rPr>
                                    <w:br/>
                                    <w:t xml:space="preserve">    ELEKTRONIKER/IN-EFZ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0" rIns="18288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10" name="Groupe 5"/>
                            <wpg:cNvGrpSpPr/>
                            <wpg:grpSpPr>
                              <a:xfrm>
                                <a:off x="76200" y="4210050"/>
                                <a:ext cx="2057400" cy="4910328"/>
                                <a:chOff x="80645" y="4211812"/>
                                <a:chExt cx="1306273" cy="3121026"/>
                              </a:xfrm>
                            </wpg:grpSpPr>
                            <wpg:grpSp>
                              <wpg:cNvPr id="11" name="Groupe 6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141062" y="4211812"/>
                                  <a:ext cx="1047750" cy="3121026"/>
                                  <a:chOff x="141062" y="4211812"/>
                                  <a:chExt cx="1047750" cy="3121026"/>
                                </a:xfrm>
                              </wpg:grpSpPr>
                              <wps:wsp>
                                <wps:cNvPr id="20" name="Forme libre 2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69662" y="6216825"/>
                                    <a:ext cx="193675" cy="698500"/>
                                  </a:xfrm>
                                  <a:custGeom>
                                    <a:avLst/>
                                    <a:gdLst>
                                      <a:gd name="T0" fmla="*/ 0 w 122"/>
                                      <a:gd name="T1" fmla="*/ 0 h 440"/>
                                      <a:gd name="T2" fmla="*/ 39 w 122"/>
                                      <a:gd name="T3" fmla="*/ 152 h 440"/>
                                      <a:gd name="T4" fmla="*/ 84 w 122"/>
                                      <a:gd name="T5" fmla="*/ 304 h 440"/>
                                      <a:gd name="T6" fmla="*/ 122 w 122"/>
                                      <a:gd name="T7" fmla="*/ 417 h 440"/>
                                      <a:gd name="T8" fmla="*/ 122 w 122"/>
                                      <a:gd name="T9" fmla="*/ 440 h 440"/>
                                      <a:gd name="T10" fmla="*/ 76 w 122"/>
                                      <a:gd name="T11" fmla="*/ 306 h 440"/>
                                      <a:gd name="T12" fmla="*/ 39 w 122"/>
                                      <a:gd name="T13" fmla="*/ 180 h 440"/>
                                      <a:gd name="T14" fmla="*/ 6 w 122"/>
                                      <a:gd name="T15" fmla="*/ 53 h 440"/>
                                      <a:gd name="T16" fmla="*/ 0 w 122"/>
                                      <a:gd name="T17" fmla="*/ 0 h 44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122" h="440">
                                        <a:moveTo>
                                          <a:pt x="0" y="0"/>
                                        </a:moveTo>
                                        <a:lnTo>
                                          <a:pt x="39" y="152"/>
                                        </a:lnTo>
                                        <a:lnTo>
                                          <a:pt x="84" y="304"/>
                                        </a:lnTo>
                                        <a:lnTo>
                                          <a:pt x="122" y="417"/>
                                        </a:lnTo>
                                        <a:lnTo>
                                          <a:pt x="122" y="440"/>
                                        </a:lnTo>
                                        <a:lnTo>
                                          <a:pt x="76" y="306"/>
                                        </a:lnTo>
                                        <a:lnTo>
                                          <a:pt x="39" y="180"/>
                                        </a:lnTo>
                                        <a:lnTo>
                                          <a:pt x="6" y="53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1" name="Forme libre 2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72862" y="6905800"/>
                                    <a:ext cx="184150" cy="427038"/>
                                  </a:xfrm>
                                  <a:custGeom>
                                    <a:avLst/>
                                    <a:gdLst>
                                      <a:gd name="T0" fmla="*/ 0 w 116"/>
                                      <a:gd name="T1" fmla="*/ 0 h 269"/>
                                      <a:gd name="T2" fmla="*/ 8 w 116"/>
                                      <a:gd name="T3" fmla="*/ 19 h 269"/>
                                      <a:gd name="T4" fmla="*/ 37 w 116"/>
                                      <a:gd name="T5" fmla="*/ 93 h 269"/>
                                      <a:gd name="T6" fmla="*/ 67 w 116"/>
                                      <a:gd name="T7" fmla="*/ 167 h 269"/>
                                      <a:gd name="T8" fmla="*/ 116 w 116"/>
                                      <a:gd name="T9" fmla="*/ 269 h 269"/>
                                      <a:gd name="T10" fmla="*/ 108 w 116"/>
                                      <a:gd name="T11" fmla="*/ 269 h 269"/>
                                      <a:gd name="T12" fmla="*/ 60 w 116"/>
                                      <a:gd name="T13" fmla="*/ 169 h 269"/>
                                      <a:gd name="T14" fmla="*/ 30 w 116"/>
                                      <a:gd name="T15" fmla="*/ 98 h 269"/>
                                      <a:gd name="T16" fmla="*/ 1 w 116"/>
                                      <a:gd name="T17" fmla="*/ 25 h 269"/>
                                      <a:gd name="T18" fmla="*/ 0 w 116"/>
                                      <a:gd name="T19" fmla="*/ 0 h 26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</a:cxnLst>
                                    <a:rect l="0" t="0" r="r" b="b"/>
                                    <a:pathLst>
                                      <a:path w="116" h="269">
                                        <a:moveTo>
                                          <a:pt x="0" y="0"/>
                                        </a:moveTo>
                                        <a:lnTo>
                                          <a:pt x="8" y="19"/>
                                        </a:lnTo>
                                        <a:lnTo>
                                          <a:pt x="37" y="93"/>
                                        </a:lnTo>
                                        <a:lnTo>
                                          <a:pt x="67" y="167"/>
                                        </a:lnTo>
                                        <a:lnTo>
                                          <a:pt x="116" y="269"/>
                                        </a:lnTo>
                                        <a:lnTo>
                                          <a:pt x="108" y="269"/>
                                        </a:lnTo>
                                        <a:lnTo>
                                          <a:pt x="60" y="169"/>
                                        </a:lnTo>
                                        <a:lnTo>
                                          <a:pt x="30" y="98"/>
                                        </a:lnTo>
                                        <a:lnTo>
                                          <a:pt x="1" y="25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2" name="Forme libre 2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41062" y="4211812"/>
                                    <a:ext cx="222250" cy="2019300"/>
                                  </a:xfrm>
                                  <a:custGeom>
                                    <a:avLst/>
                                    <a:gdLst>
                                      <a:gd name="T0" fmla="*/ 0 w 140"/>
                                      <a:gd name="T1" fmla="*/ 0 h 1272"/>
                                      <a:gd name="T2" fmla="*/ 0 w 140"/>
                                      <a:gd name="T3" fmla="*/ 0 h 1272"/>
                                      <a:gd name="T4" fmla="*/ 1 w 140"/>
                                      <a:gd name="T5" fmla="*/ 79 h 1272"/>
                                      <a:gd name="T6" fmla="*/ 3 w 140"/>
                                      <a:gd name="T7" fmla="*/ 159 h 1272"/>
                                      <a:gd name="T8" fmla="*/ 12 w 140"/>
                                      <a:gd name="T9" fmla="*/ 317 h 1272"/>
                                      <a:gd name="T10" fmla="*/ 23 w 140"/>
                                      <a:gd name="T11" fmla="*/ 476 h 1272"/>
                                      <a:gd name="T12" fmla="*/ 39 w 140"/>
                                      <a:gd name="T13" fmla="*/ 634 h 1272"/>
                                      <a:gd name="T14" fmla="*/ 58 w 140"/>
                                      <a:gd name="T15" fmla="*/ 792 h 1272"/>
                                      <a:gd name="T16" fmla="*/ 83 w 140"/>
                                      <a:gd name="T17" fmla="*/ 948 h 1272"/>
                                      <a:gd name="T18" fmla="*/ 107 w 140"/>
                                      <a:gd name="T19" fmla="*/ 1086 h 1272"/>
                                      <a:gd name="T20" fmla="*/ 135 w 140"/>
                                      <a:gd name="T21" fmla="*/ 1223 h 1272"/>
                                      <a:gd name="T22" fmla="*/ 140 w 140"/>
                                      <a:gd name="T23" fmla="*/ 1272 h 1272"/>
                                      <a:gd name="T24" fmla="*/ 138 w 140"/>
                                      <a:gd name="T25" fmla="*/ 1262 h 1272"/>
                                      <a:gd name="T26" fmla="*/ 105 w 140"/>
                                      <a:gd name="T27" fmla="*/ 1106 h 1272"/>
                                      <a:gd name="T28" fmla="*/ 77 w 140"/>
                                      <a:gd name="T29" fmla="*/ 949 h 1272"/>
                                      <a:gd name="T30" fmla="*/ 53 w 140"/>
                                      <a:gd name="T31" fmla="*/ 792 h 1272"/>
                                      <a:gd name="T32" fmla="*/ 35 w 140"/>
                                      <a:gd name="T33" fmla="*/ 634 h 1272"/>
                                      <a:gd name="T34" fmla="*/ 20 w 140"/>
                                      <a:gd name="T35" fmla="*/ 476 h 1272"/>
                                      <a:gd name="T36" fmla="*/ 9 w 140"/>
                                      <a:gd name="T37" fmla="*/ 317 h 1272"/>
                                      <a:gd name="T38" fmla="*/ 2 w 140"/>
                                      <a:gd name="T39" fmla="*/ 159 h 1272"/>
                                      <a:gd name="T40" fmla="*/ 0 w 140"/>
                                      <a:gd name="T41" fmla="*/ 79 h 1272"/>
                                      <a:gd name="T42" fmla="*/ 0 w 140"/>
                                      <a:gd name="T43" fmla="*/ 0 h 127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</a:cxnLst>
                                    <a:rect l="0" t="0" r="r" b="b"/>
                                    <a:pathLst>
                                      <a:path w="140" h="1272">
                                        <a:moveTo>
                                          <a:pt x="0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1" y="79"/>
                                        </a:lnTo>
                                        <a:lnTo>
                                          <a:pt x="3" y="159"/>
                                        </a:lnTo>
                                        <a:lnTo>
                                          <a:pt x="12" y="317"/>
                                        </a:lnTo>
                                        <a:lnTo>
                                          <a:pt x="23" y="476"/>
                                        </a:lnTo>
                                        <a:lnTo>
                                          <a:pt x="39" y="634"/>
                                        </a:lnTo>
                                        <a:lnTo>
                                          <a:pt x="58" y="792"/>
                                        </a:lnTo>
                                        <a:lnTo>
                                          <a:pt x="83" y="948"/>
                                        </a:lnTo>
                                        <a:lnTo>
                                          <a:pt x="107" y="1086"/>
                                        </a:lnTo>
                                        <a:lnTo>
                                          <a:pt x="135" y="1223"/>
                                        </a:lnTo>
                                        <a:lnTo>
                                          <a:pt x="140" y="1272"/>
                                        </a:lnTo>
                                        <a:lnTo>
                                          <a:pt x="138" y="1262"/>
                                        </a:lnTo>
                                        <a:lnTo>
                                          <a:pt x="105" y="1106"/>
                                        </a:lnTo>
                                        <a:lnTo>
                                          <a:pt x="77" y="949"/>
                                        </a:lnTo>
                                        <a:lnTo>
                                          <a:pt x="53" y="792"/>
                                        </a:lnTo>
                                        <a:lnTo>
                                          <a:pt x="35" y="634"/>
                                        </a:lnTo>
                                        <a:lnTo>
                                          <a:pt x="20" y="476"/>
                                        </a:lnTo>
                                        <a:lnTo>
                                          <a:pt x="9" y="317"/>
                                        </a:lnTo>
                                        <a:lnTo>
                                          <a:pt x="2" y="159"/>
                                        </a:lnTo>
                                        <a:lnTo>
                                          <a:pt x="0" y="79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3" name="Forme libre 2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41087" y="4861100"/>
                                    <a:ext cx="71438" cy="1355725"/>
                                  </a:xfrm>
                                  <a:custGeom>
                                    <a:avLst/>
                                    <a:gdLst>
                                      <a:gd name="T0" fmla="*/ 45 w 45"/>
                                      <a:gd name="T1" fmla="*/ 0 h 854"/>
                                      <a:gd name="T2" fmla="*/ 45 w 45"/>
                                      <a:gd name="T3" fmla="*/ 0 h 854"/>
                                      <a:gd name="T4" fmla="*/ 35 w 45"/>
                                      <a:gd name="T5" fmla="*/ 66 h 854"/>
                                      <a:gd name="T6" fmla="*/ 26 w 45"/>
                                      <a:gd name="T7" fmla="*/ 133 h 854"/>
                                      <a:gd name="T8" fmla="*/ 14 w 45"/>
                                      <a:gd name="T9" fmla="*/ 267 h 854"/>
                                      <a:gd name="T10" fmla="*/ 6 w 45"/>
                                      <a:gd name="T11" fmla="*/ 401 h 854"/>
                                      <a:gd name="T12" fmla="*/ 3 w 45"/>
                                      <a:gd name="T13" fmla="*/ 534 h 854"/>
                                      <a:gd name="T14" fmla="*/ 6 w 45"/>
                                      <a:gd name="T15" fmla="*/ 669 h 854"/>
                                      <a:gd name="T16" fmla="*/ 14 w 45"/>
                                      <a:gd name="T17" fmla="*/ 803 h 854"/>
                                      <a:gd name="T18" fmla="*/ 18 w 45"/>
                                      <a:gd name="T19" fmla="*/ 854 h 854"/>
                                      <a:gd name="T20" fmla="*/ 18 w 45"/>
                                      <a:gd name="T21" fmla="*/ 851 h 854"/>
                                      <a:gd name="T22" fmla="*/ 9 w 45"/>
                                      <a:gd name="T23" fmla="*/ 814 h 854"/>
                                      <a:gd name="T24" fmla="*/ 8 w 45"/>
                                      <a:gd name="T25" fmla="*/ 803 h 854"/>
                                      <a:gd name="T26" fmla="*/ 1 w 45"/>
                                      <a:gd name="T27" fmla="*/ 669 h 854"/>
                                      <a:gd name="T28" fmla="*/ 0 w 45"/>
                                      <a:gd name="T29" fmla="*/ 534 h 854"/>
                                      <a:gd name="T30" fmla="*/ 3 w 45"/>
                                      <a:gd name="T31" fmla="*/ 401 h 854"/>
                                      <a:gd name="T32" fmla="*/ 12 w 45"/>
                                      <a:gd name="T33" fmla="*/ 267 h 854"/>
                                      <a:gd name="T34" fmla="*/ 25 w 45"/>
                                      <a:gd name="T35" fmla="*/ 132 h 854"/>
                                      <a:gd name="T36" fmla="*/ 34 w 45"/>
                                      <a:gd name="T37" fmla="*/ 66 h 854"/>
                                      <a:gd name="T38" fmla="*/ 45 w 45"/>
                                      <a:gd name="T39" fmla="*/ 0 h 85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</a:cxnLst>
                                    <a:rect l="0" t="0" r="r" b="b"/>
                                    <a:pathLst>
                                      <a:path w="45" h="854">
                                        <a:moveTo>
                                          <a:pt x="45" y="0"/>
                                        </a:moveTo>
                                        <a:lnTo>
                                          <a:pt x="45" y="0"/>
                                        </a:lnTo>
                                        <a:lnTo>
                                          <a:pt x="35" y="66"/>
                                        </a:lnTo>
                                        <a:lnTo>
                                          <a:pt x="26" y="133"/>
                                        </a:lnTo>
                                        <a:lnTo>
                                          <a:pt x="14" y="267"/>
                                        </a:lnTo>
                                        <a:lnTo>
                                          <a:pt x="6" y="401"/>
                                        </a:lnTo>
                                        <a:lnTo>
                                          <a:pt x="3" y="534"/>
                                        </a:lnTo>
                                        <a:lnTo>
                                          <a:pt x="6" y="669"/>
                                        </a:lnTo>
                                        <a:lnTo>
                                          <a:pt x="14" y="803"/>
                                        </a:lnTo>
                                        <a:lnTo>
                                          <a:pt x="18" y="854"/>
                                        </a:lnTo>
                                        <a:lnTo>
                                          <a:pt x="18" y="851"/>
                                        </a:lnTo>
                                        <a:lnTo>
                                          <a:pt x="9" y="814"/>
                                        </a:lnTo>
                                        <a:lnTo>
                                          <a:pt x="8" y="803"/>
                                        </a:lnTo>
                                        <a:lnTo>
                                          <a:pt x="1" y="669"/>
                                        </a:lnTo>
                                        <a:lnTo>
                                          <a:pt x="0" y="534"/>
                                        </a:lnTo>
                                        <a:lnTo>
                                          <a:pt x="3" y="401"/>
                                        </a:lnTo>
                                        <a:lnTo>
                                          <a:pt x="12" y="267"/>
                                        </a:lnTo>
                                        <a:lnTo>
                                          <a:pt x="25" y="132"/>
                                        </a:lnTo>
                                        <a:lnTo>
                                          <a:pt x="34" y="66"/>
                                        </a:lnTo>
                                        <a:lnTo>
                                          <a:pt x="45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4" name="Forme libre 2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63312" y="6231112"/>
                                    <a:ext cx="244475" cy="998538"/>
                                  </a:xfrm>
                                  <a:custGeom>
                                    <a:avLst/>
                                    <a:gdLst>
                                      <a:gd name="T0" fmla="*/ 0 w 154"/>
                                      <a:gd name="T1" fmla="*/ 0 h 629"/>
                                      <a:gd name="T2" fmla="*/ 10 w 154"/>
                                      <a:gd name="T3" fmla="*/ 44 h 629"/>
                                      <a:gd name="T4" fmla="*/ 21 w 154"/>
                                      <a:gd name="T5" fmla="*/ 126 h 629"/>
                                      <a:gd name="T6" fmla="*/ 34 w 154"/>
                                      <a:gd name="T7" fmla="*/ 207 h 629"/>
                                      <a:gd name="T8" fmla="*/ 53 w 154"/>
                                      <a:gd name="T9" fmla="*/ 293 h 629"/>
                                      <a:gd name="T10" fmla="*/ 75 w 154"/>
                                      <a:gd name="T11" fmla="*/ 380 h 629"/>
                                      <a:gd name="T12" fmla="*/ 100 w 154"/>
                                      <a:gd name="T13" fmla="*/ 466 h 629"/>
                                      <a:gd name="T14" fmla="*/ 120 w 154"/>
                                      <a:gd name="T15" fmla="*/ 521 h 629"/>
                                      <a:gd name="T16" fmla="*/ 141 w 154"/>
                                      <a:gd name="T17" fmla="*/ 576 h 629"/>
                                      <a:gd name="T18" fmla="*/ 152 w 154"/>
                                      <a:gd name="T19" fmla="*/ 618 h 629"/>
                                      <a:gd name="T20" fmla="*/ 154 w 154"/>
                                      <a:gd name="T21" fmla="*/ 629 h 629"/>
                                      <a:gd name="T22" fmla="*/ 140 w 154"/>
                                      <a:gd name="T23" fmla="*/ 595 h 629"/>
                                      <a:gd name="T24" fmla="*/ 115 w 154"/>
                                      <a:gd name="T25" fmla="*/ 532 h 629"/>
                                      <a:gd name="T26" fmla="*/ 93 w 154"/>
                                      <a:gd name="T27" fmla="*/ 468 h 629"/>
                                      <a:gd name="T28" fmla="*/ 67 w 154"/>
                                      <a:gd name="T29" fmla="*/ 383 h 629"/>
                                      <a:gd name="T30" fmla="*/ 47 w 154"/>
                                      <a:gd name="T31" fmla="*/ 295 h 629"/>
                                      <a:gd name="T32" fmla="*/ 28 w 154"/>
                                      <a:gd name="T33" fmla="*/ 207 h 629"/>
                                      <a:gd name="T34" fmla="*/ 12 w 154"/>
                                      <a:gd name="T35" fmla="*/ 104 h 629"/>
                                      <a:gd name="T36" fmla="*/ 0 w 154"/>
                                      <a:gd name="T37" fmla="*/ 0 h 62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</a:cxnLst>
                                    <a:rect l="0" t="0" r="r" b="b"/>
                                    <a:pathLst>
                                      <a:path w="154" h="629">
                                        <a:moveTo>
                                          <a:pt x="0" y="0"/>
                                        </a:moveTo>
                                        <a:lnTo>
                                          <a:pt x="10" y="44"/>
                                        </a:lnTo>
                                        <a:lnTo>
                                          <a:pt x="21" y="126"/>
                                        </a:lnTo>
                                        <a:lnTo>
                                          <a:pt x="34" y="207"/>
                                        </a:lnTo>
                                        <a:lnTo>
                                          <a:pt x="53" y="293"/>
                                        </a:lnTo>
                                        <a:lnTo>
                                          <a:pt x="75" y="380"/>
                                        </a:lnTo>
                                        <a:lnTo>
                                          <a:pt x="100" y="466"/>
                                        </a:lnTo>
                                        <a:lnTo>
                                          <a:pt x="120" y="521"/>
                                        </a:lnTo>
                                        <a:lnTo>
                                          <a:pt x="141" y="576"/>
                                        </a:lnTo>
                                        <a:lnTo>
                                          <a:pt x="152" y="618"/>
                                        </a:lnTo>
                                        <a:lnTo>
                                          <a:pt x="154" y="629"/>
                                        </a:lnTo>
                                        <a:lnTo>
                                          <a:pt x="140" y="595"/>
                                        </a:lnTo>
                                        <a:lnTo>
                                          <a:pt x="115" y="532"/>
                                        </a:lnTo>
                                        <a:lnTo>
                                          <a:pt x="93" y="468"/>
                                        </a:lnTo>
                                        <a:lnTo>
                                          <a:pt x="67" y="383"/>
                                        </a:lnTo>
                                        <a:lnTo>
                                          <a:pt x="47" y="295"/>
                                        </a:lnTo>
                                        <a:lnTo>
                                          <a:pt x="28" y="207"/>
                                        </a:lnTo>
                                        <a:lnTo>
                                          <a:pt x="12" y="104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5" name="Forme libre 2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20487" y="7223300"/>
                                    <a:ext cx="52388" cy="109538"/>
                                  </a:xfrm>
                                  <a:custGeom>
                                    <a:avLst/>
                                    <a:gdLst>
                                      <a:gd name="T0" fmla="*/ 0 w 33"/>
                                      <a:gd name="T1" fmla="*/ 0 h 69"/>
                                      <a:gd name="T2" fmla="*/ 33 w 33"/>
                                      <a:gd name="T3" fmla="*/ 69 h 69"/>
                                      <a:gd name="T4" fmla="*/ 24 w 33"/>
                                      <a:gd name="T5" fmla="*/ 69 h 69"/>
                                      <a:gd name="T6" fmla="*/ 12 w 33"/>
                                      <a:gd name="T7" fmla="*/ 35 h 69"/>
                                      <a:gd name="T8" fmla="*/ 0 w 33"/>
                                      <a:gd name="T9" fmla="*/ 0 h 6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33" h="69">
                                        <a:moveTo>
                                          <a:pt x="0" y="0"/>
                                        </a:moveTo>
                                        <a:lnTo>
                                          <a:pt x="33" y="69"/>
                                        </a:lnTo>
                                        <a:lnTo>
                                          <a:pt x="24" y="69"/>
                                        </a:lnTo>
                                        <a:lnTo>
                                          <a:pt x="12" y="35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6" name="Forme libre 2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55374" y="6153325"/>
                                    <a:ext cx="23813" cy="147638"/>
                                  </a:xfrm>
                                  <a:custGeom>
                                    <a:avLst/>
                                    <a:gdLst>
                                      <a:gd name="T0" fmla="*/ 0 w 15"/>
                                      <a:gd name="T1" fmla="*/ 0 h 93"/>
                                      <a:gd name="T2" fmla="*/ 9 w 15"/>
                                      <a:gd name="T3" fmla="*/ 37 h 93"/>
                                      <a:gd name="T4" fmla="*/ 9 w 15"/>
                                      <a:gd name="T5" fmla="*/ 40 h 93"/>
                                      <a:gd name="T6" fmla="*/ 15 w 15"/>
                                      <a:gd name="T7" fmla="*/ 93 h 93"/>
                                      <a:gd name="T8" fmla="*/ 5 w 15"/>
                                      <a:gd name="T9" fmla="*/ 49 h 93"/>
                                      <a:gd name="T10" fmla="*/ 0 w 15"/>
                                      <a:gd name="T11" fmla="*/ 0 h 9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15" h="93">
                                        <a:moveTo>
                                          <a:pt x="0" y="0"/>
                                        </a:moveTo>
                                        <a:lnTo>
                                          <a:pt x="9" y="37"/>
                                        </a:lnTo>
                                        <a:lnTo>
                                          <a:pt x="9" y="40"/>
                                        </a:lnTo>
                                        <a:lnTo>
                                          <a:pt x="15" y="93"/>
                                        </a:lnTo>
                                        <a:lnTo>
                                          <a:pt x="5" y="49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7" name="Forme libre 2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63337" y="5689775"/>
                                    <a:ext cx="625475" cy="1216025"/>
                                  </a:xfrm>
                                  <a:custGeom>
                                    <a:avLst/>
                                    <a:gdLst>
                                      <a:gd name="T0" fmla="*/ 394 w 394"/>
                                      <a:gd name="T1" fmla="*/ 0 h 766"/>
                                      <a:gd name="T2" fmla="*/ 394 w 394"/>
                                      <a:gd name="T3" fmla="*/ 0 h 766"/>
                                      <a:gd name="T4" fmla="*/ 356 w 394"/>
                                      <a:gd name="T5" fmla="*/ 38 h 766"/>
                                      <a:gd name="T6" fmla="*/ 319 w 394"/>
                                      <a:gd name="T7" fmla="*/ 77 h 766"/>
                                      <a:gd name="T8" fmla="*/ 284 w 394"/>
                                      <a:gd name="T9" fmla="*/ 117 h 766"/>
                                      <a:gd name="T10" fmla="*/ 249 w 394"/>
                                      <a:gd name="T11" fmla="*/ 160 h 766"/>
                                      <a:gd name="T12" fmla="*/ 207 w 394"/>
                                      <a:gd name="T13" fmla="*/ 218 h 766"/>
                                      <a:gd name="T14" fmla="*/ 168 w 394"/>
                                      <a:gd name="T15" fmla="*/ 276 h 766"/>
                                      <a:gd name="T16" fmla="*/ 131 w 394"/>
                                      <a:gd name="T17" fmla="*/ 339 h 766"/>
                                      <a:gd name="T18" fmla="*/ 98 w 394"/>
                                      <a:gd name="T19" fmla="*/ 402 h 766"/>
                                      <a:gd name="T20" fmla="*/ 69 w 394"/>
                                      <a:gd name="T21" fmla="*/ 467 h 766"/>
                                      <a:gd name="T22" fmla="*/ 45 w 394"/>
                                      <a:gd name="T23" fmla="*/ 535 h 766"/>
                                      <a:gd name="T24" fmla="*/ 26 w 394"/>
                                      <a:gd name="T25" fmla="*/ 604 h 766"/>
                                      <a:gd name="T26" fmla="*/ 14 w 394"/>
                                      <a:gd name="T27" fmla="*/ 673 h 766"/>
                                      <a:gd name="T28" fmla="*/ 7 w 394"/>
                                      <a:gd name="T29" fmla="*/ 746 h 766"/>
                                      <a:gd name="T30" fmla="*/ 6 w 394"/>
                                      <a:gd name="T31" fmla="*/ 766 h 766"/>
                                      <a:gd name="T32" fmla="*/ 0 w 394"/>
                                      <a:gd name="T33" fmla="*/ 749 h 766"/>
                                      <a:gd name="T34" fmla="*/ 1 w 394"/>
                                      <a:gd name="T35" fmla="*/ 744 h 766"/>
                                      <a:gd name="T36" fmla="*/ 7 w 394"/>
                                      <a:gd name="T37" fmla="*/ 673 h 766"/>
                                      <a:gd name="T38" fmla="*/ 21 w 394"/>
                                      <a:gd name="T39" fmla="*/ 603 h 766"/>
                                      <a:gd name="T40" fmla="*/ 40 w 394"/>
                                      <a:gd name="T41" fmla="*/ 533 h 766"/>
                                      <a:gd name="T42" fmla="*/ 65 w 394"/>
                                      <a:gd name="T43" fmla="*/ 466 h 766"/>
                                      <a:gd name="T44" fmla="*/ 94 w 394"/>
                                      <a:gd name="T45" fmla="*/ 400 h 766"/>
                                      <a:gd name="T46" fmla="*/ 127 w 394"/>
                                      <a:gd name="T47" fmla="*/ 336 h 766"/>
                                      <a:gd name="T48" fmla="*/ 164 w 394"/>
                                      <a:gd name="T49" fmla="*/ 275 h 766"/>
                                      <a:gd name="T50" fmla="*/ 204 w 394"/>
                                      <a:gd name="T51" fmla="*/ 215 h 766"/>
                                      <a:gd name="T52" fmla="*/ 248 w 394"/>
                                      <a:gd name="T53" fmla="*/ 158 h 766"/>
                                      <a:gd name="T54" fmla="*/ 282 w 394"/>
                                      <a:gd name="T55" fmla="*/ 116 h 766"/>
                                      <a:gd name="T56" fmla="*/ 318 w 394"/>
                                      <a:gd name="T57" fmla="*/ 76 h 766"/>
                                      <a:gd name="T58" fmla="*/ 354 w 394"/>
                                      <a:gd name="T59" fmla="*/ 37 h 766"/>
                                      <a:gd name="T60" fmla="*/ 394 w 394"/>
                                      <a:gd name="T61" fmla="*/ 0 h 76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</a:cxnLst>
                                    <a:rect l="0" t="0" r="r" b="b"/>
                                    <a:pathLst>
                                      <a:path w="394" h="766">
                                        <a:moveTo>
                                          <a:pt x="394" y="0"/>
                                        </a:moveTo>
                                        <a:lnTo>
                                          <a:pt x="394" y="0"/>
                                        </a:lnTo>
                                        <a:lnTo>
                                          <a:pt x="356" y="38"/>
                                        </a:lnTo>
                                        <a:lnTo>
                                          <a:pt x="319" y="77"/>
                                        </a:lnTo>
                                        <a:lnTo>
                                          <a:pt x="284" y="117"/>
                                        </a:lnTo>
                                        <a:lnTo>
                                          <a:pt x="249" y="160"/>
                                        </a:lnTo>
                                        <a:lnTo>
                                          <a:pt x="207" y="218"/>
                                        </a:lnTo>
                                        <a:lnTo>
                                          <a:pt x="168" y="276"/>
                                        </a:lnTo>
                                        <a:lnTo>
                                          <a:pt x="131" y="339"/>
                                        </a:lnTo>
                                        <a:lnTo>
                                          <a:pt x="98" y="402"/>
                                        </a:lnTo>
                                        <a:lnTo>
                                          <a:pt x="69" y="467"/>
                                        </a:lnTo>
                                        <a:lnTo>
                                          <a:pt x="45" y="535"/>
                                        </a:lnTo>
                                        <a:lnTo>
                                          <a:pt x="26" y="604"/>
                                        </a:lnTo>
                                        <a:lnTo>
                                          <a:pt x="14" y="673"/>
                                        </a:lnTo>
                                        <a:lnTo>
                                          <a:pt x="7" y="746"/>
                                        </a:lnTo>
                                        <a:lnTo>
                                          <a:pt x="6" y="766"/>
                                        </a:lnTo>
                                        <a:lnTo>
                                          <a:pt x="0" y="749"/>
                                        </a:lnTo>
                                        <a:lnTo>
                                          <a:pt x="1" y="744"/>
                                        </a:lnTo>
                                        <a:lnTo>
                                          <a:pt x="7" y="673"/>
                                        </a:lnTo>
                                        <a:lnTo>
                                          <a:pt x="21" y="603"/>
                                        </a:lnTo>
                                        <a:lnTo>
                                          <a:pt x="40" y="533"/>
                                        </a:lnTo>
                                        <a:lnTo>
                                          <a:pt x="65" y="466"/>
                                        </a:lnTo>
                                        <a:lnTo>
                                          <a:pt x="94" y="400"/>
                                        </a:lnTo>
                                        <a:lnTo>
                                          <a:pt x="127" y="336"/>
                                        </a:lnTo>
                                        <a:lnTo>
                                          <a:pt x="164" y="275"/>
                                        </a:lnTo>
                                        <a:lnTo>
                                          <a:pt x="204" y="215"/>
                                        </a:lnTo>
                                        <a:lnTo>
                                          <a:pt x="248" y="158"/>
                                        </a:lnTo>
                                        <a:lnTo>
                                          <a:pt x="282" y="116"/>
                                        </a:lnTo>
                                        <a:lnTo>
                                          <a:pt x="318" y="76"/>
                                        </a:lnTo>
                                        <a:lnTo>
                                          <a:pt x="354" y="37"/>
                                        </a:lnTo>
                                        <a:lnTo>
                                          <a:pt x="394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8" name="Forme libre 2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63337" y="6915325"/>
                                    <a:ext cx="57150" cy="307975"/>
                                  </a:xfrm>
                                  <a:custGeom>
                                    <a:avLst/>
                                    <a:gdLst>
                                      <a:gd name="T0" fmla="*/ 0 w 36"/>
                                      <a:gd name="T1" fmla="*/ 0 h 194"/>
                                      <a:gd name="T2" fmla="*/ 6 w 36"/>
                                      <a:gd name="T3" fmla="*/ 16 h 194"/>
                                      <a:gd name="T4" fmla="*/ 7 w 36"/>
                                      <a:gd name="T5" fmla="*/ 19 h 194"/>
                                      <a:gd name="T6" fmla="*/ 11 w 36"/>
                                      <a:gd name="T7" fmla="*/ 80 h 194"/>
                                      <a:gd name="T8" fmla="*/ 20 w 36"/>
                                      <a:gd name="T9" fmla="*/ 132 h 194"/>
                                      <a:gd name="T10" fmla="*/ 33 w 36"/>
                                      <a:gd name="T11" fmla="*/ 185 h 194"/>
                                      <a:gd name="T12" fmla="*/ 36 w 36"/>
                                      <a:gd name="T13" fmla="*/ 194 h 194"/>
                                      <a:gd name="T14" fmla="*/ 21 w 36"/>
                                      <a:gd name="T15" fmla="*/ 161 h 194"/>
                                      <a:gd name="T16" fmla="*/ 15 w 36"/>
                                      <a:gd name="T17" fmla="*/ 145 h 194"/>
                                      <a:gd name="T18" fmla="*/ 5 w 36"/>
                                      <a:gd name="T19" fmla="*/ 81 h 194"/>
                                      <a:gd name="T20" fmla="*/ 1 w 36"/>
                                      <a:gd name="T21" fmla="*/ 41 h 194"/>
                                      <a:gd name="T22" fmla="*/ 0 w 36"/>
                                      <a:gd name="T23" fmla="*/ 0 h 19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</a:cxnLst>
                                    <a:rect l="0" t="0" r="r" b="b"/>
                                    <a:pathLst>
                                      <a:path w="36" h="194">
                                        <a:moveTo>
                                          <a:pt x="0" y="0"/>
                                        </a:moveTo>
                                        <a:lnTo>
                                          <a:pt x="6" y="16"/>
                                        </a:lnTo>
                                        <a:lnTo>
                                          <a:pt x="7" y="19"/>
                                        </a:lnTo>
                                        <a:lnTo>
                                          <a:pt x="11" y="80"/>
                                        </a:lnTo>
                                        <a:lnTo>
                                          <a:pt x="20" y="132"/>
                                        </a:lnTo>
                                        <a:lnTo>
                                          <a:pt x="33" y="185"/>
                                        </a:lnTo>
                                        <a:lnTo>
                                          <a:pt x="36" y="194"/>
                                        </a:lnTo>
                                        <a:lnTo>
                                          <a:pt x="21" y="161"/>
                                        </a:lnTo>
                                        <a:lnTo>
                                          <a:pt x="15" y="145"/>
                                        </a:lnTo>
                                        <a:lnTo>
                                          <a:pt x="5" y="81"/>
                                        </a:lnTo>
                                        <a:lnTo>
                                          <a:pt x="1" y="41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9" name="Forme libre 2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07787" y="7229650"/>
                                    <a:ext cx="49213" cy="103188"/>
                                  </a:xfrm>
                                  <a:custGeom>
                                    <a:avLst/>
                                    <a:gdLst>
                                      <a:gd name="T0" fmla="*/ 0 w 31"/>
                                      <a:gd name="T1" fmla="*/ 0 h 65"/>
                                      <a:gd name="T2" fmla="*/ 31 w 31"/>
                                      <a:gd name="T3" fmla="*/ 65 h 65"/>
                                      <a:gd name="T4" fmla="*/ 23 w 31"/>
                                      <a:gd name="T5" fmla="*/ 65 h 65"/>
                                      <a:gd name="T6" fmla="*/ 0 w 31"/>
                                      <a:gd name="T7" fmla="*/ 0 h 6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31" h="65">
                                        <a:moveTo>
                                          <a:pt x="0" y="0"/>
                                        </a:moveTo>
                                        <a:lnTo>
                                          <a:pt x="31" y="65"/>
                                        </a:lnTo>
                                        <a:lnTo>
                                          <a:pt x="23" y="65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30" name="Forme libre 3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63337" y="6878812"/>
                                    <a:ext cx="11113" cy="66675"/>
                                  </a:xfrm>
                                  <a:custGeom>
                                    <a:avLst/>
                                    <a:gdLst>
                                      <a:gd name="T0" fmla="*/ 0 w 7"/>
                                      <a:gd name="T1" fmla="*/ 0 h 42"/>
                                      <a:gd name="T2" fmla="*/ 6 w 7"/>
                                      <a:gd name="T3" fmla="*/ 17 h 42"/>
                                      <a:gd name="T4" fmla="*/ 7 w 7"/>
                                      <a:gd name="T5" fmla="*/ 42 h 42"/>
                                      <a:gd name="T6" fmla="*/ 6 w 7"/>
                                      <a:gd name="T7" fmla="*/ 39 h 42"/>
                                      <a:gd name="T8" fmla="*/ 0 w 7"/>
                                      <a:gd name="T9" fmla="*/ 23 h 42"/>
                                      <a:gd name="T10" fmla="*/ 0 w 7"/>
                                      <a:gd name="T11" fmla="*/ 0 h 4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7" h="42">
                                        <a:moveTo>
                                          <a:pt x="0" y="0"/>
                                        </a:moveTo>
                                        <a:lnTo>
                                          <a:pt x="6" y="17"/>
                                        </a:lnTo>
                                        <a:lnTo>
                                          <a:pt x="7" y="42"/>
                                        </a:lnTo>
                                        <a:lnTo>
                                          <a:pt x="6" y="39"/>
                                        </a:lnTo>
                                        <a:lnTo>
                                          <a:pt x="0" y="23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31" name="Forme libre 3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87149" y="7145512"/>
                                    <a:ext cx="71438" cy="187325"/>
                                  </a:xfrm>
                                  <a:custGeom>
                                    <a:avLst/>
                                    <a:gdLst>
                                      <a:gd name="T0" fmla="*/ 0 w 45"/>
                                      <a:gd name="T1" fmla="*/ 0 h 118"/>
                                      <a:gd name="T2" fmla="*/ 6 w 45"/>
                                      <a:gd name="T3" fmla="*/ 16 h 118"/>
                                      <a:gd name="T4" fmla="*/ 21 w 45"/>
                                      <a:gd name="T5" fmla="*/ 49 h 118"/>
                                      <a:gd name="T6" fmla="*/ 33 w 45"/>
                                      <a:gd name="T7" fmla="*/ 84 h 118"/>
                                      <a:gd name="T8" fmla="*/ 45 w 45"/>
                                      <a:gd name="T9" fmla="*/ 118 h 118"/>
                                      <a:gd name="T10" fmla="*/ 44 w 45"/>
                                      <a:gd name="T11" fmla="*/ 118 h 118"/>
                                      <a:gd name="T12" fmla="*/ 13 w 45"/>
                                      <a:gd name="T13" fmla="*/ 53 h 118"/>
                                      <a:gd name="T14" fmla="*/ 11 w 45"/>
                                      <a:gd name="T15" fmla="*/ 42 h 118"/>
                                      <a:gd name="T16" fmla="*/ 0 w 45"/>
                                      <a:gd name="T17" fmla="*/ 0 h 11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45" h="118">
                                        <a:moveTo>
                                          <a:pt x="0" y="0"/>
                                        </a:moveTo>
                                        <a:lnTo>
                                          <a:pt x="6" y="16"/>
                                        </a:lnTo>
                                        <a:lnTo>
                                          <a:pt x="21" y="49"/>
                                        </a:lnTo>
                                        <a:lnTo>
                                          <a:pt x="33" y="84"/>
                                        </a:lnTo>
                                        <a:lnTo>
                                          <a:pt x="45" y="118"/>
                                        </a:lnTo>
                                        <a:lnTo>
                                          <a:pt x="44" y="118"/>
                                        </a:lnTo>
                                        <a:lnTo>
                                          <a:pt x="13" y="53"/>
                                        </a:lnTo>
                                        <a:lnTo>
                                          <a:pt x="11" y="42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</wpg:grpSp>
                            <wpg:grpSp>
                              <wpg:cNvPr id="12" name="Groupe 7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80645" y="4826972"/>
                                  <a:ext cx="1306273" cy="2505863"/>
                                  <a:chOff x="80645" y="4649964"/>
                                  <a:chExt cx="874712" cy="1677988"/>
                                </a:xfrm>
                              </wpg:grpSpPr>
                              <wps:wsp>
                                <wps:cNvPr id="13" name="Forme libre 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18745" y="5189714"/>
                                    <a:ext cx="198438" cy="714375"/>
                                  </a:xfrm>
                                  <a:custGeom>
                                    <a:avLst/>
                                    <a:gdLst>
                                      <a:gd name="T0" fmla="*/ 0 w 125"/>
                                      <a:gd name="T1" fmla="*/ 0 h 450"/>
                                      <a:gd name="T2" fmla="*/ 41 w 125"/>
                                      <a:gd name="T3" fmla="*/ 155 h 450"/>
                                      <a:gd name="T4" fmla="*/ 86 w 125"/>
                                      <a:gd name="T5" fmla="*/ 309 h 450"/>
                                      <a:gd name="T6" fmla="*/ 125 w 125"/>
                                      <a:gd name="T7" fmla="*/ 425 h 450"/>
                                      <a:gd name="T8" fmla="*/ 125 w 125"/>
                                      <a:gd name="T9" fmla="*/ 450 h 450"/>
                                      <a:gd name="T10" fmla="*/ 79 w 125"/>
                                      <a:gd name="T11" fmla="*/ 311 h 450"/>
                                      <a:gd name="T12" fmla="*/ 41 w 125"/>
                                      <a:gd name="T13" fmla="*/ 183 h 450"/>
                                      <a:gd name="T14" fmla="*/ 7 w 125"/>
                                      <a:gd name="T15" fmla="*/ 54 h 450"/>
                                      <a:gd name="T16" fmla="*/ 0 w 125"/>
                                      <a:gd name="T17" fmla="*/ 0 h 45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125" h="450">
                                        <a:moveTo>
                                          <a:pt x="0" y="0"/>
                                        </a:moveTo>
                                        <a:lnTo>
                                          <a:pt x="41" y="155"/>
                                        </a:lnTo>
                                        <a:lnTo>
                                          <a:pt x="86" y="309"/>
                                        </a:lnTo>
                                        <a:lnTo>
                                          <a:pt x="125" y="425"/>
                                        </a:lnTo>
                                        <a:lnTo>
                                          <a:pt x="125" y="450"/>
                                        </a:lnTo>
                                        <a:lnTo>
                                          <a:pt x="79" y="311"/>
                                        </a:lnTo>
                                        <a:lnTo>
                                          <a:pt x="41" y="183"/>
                                        </a:lnTo>
                                        <a:lnTo>
                                          <a:pt x="7" y="54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14" name="Forme libre 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28295" y="5891389"/>
                                    <a:ext cx="187325" cy="436563"/>
                                  </a:xfrm>
                                  <a:custGeom>
                                    <a:avLst/>
                                    <a:gdLst>
                                      <a:gd name="T0" fmla="*/ 0 w 118"/>
                                      <a:gd name="T1" fmla="*/ 0 h 275"/>
                                      <a:gd name="T2" fmla="*/ 8 w 118"/>
                                      <a:gd name="T3" fmla="*/ 20 h 275"/>
                                      <a:gd name="T4" fmla="*/ 37 w 118"/>
                                      <a:gd name="T5" fmla="*/ 96 h 275"/>
                                      <a:gd name="T6" fmla="*/ 69 w 118"/>
                                      <a:gd name="T7" fmla="*/ 170 h 275"/>
                                      <a:gd name="T8" fmla="*/ 118 w 118"/>
                                      <a:gd name="T9" fmla="*/ 275 h 275"/>
                                      <a:gd name="T10" fmla="*/ 109 w 118"/>
                                      <a:gd name="T11" fmla="*/ 275 h 275"/>
                                      <a:gd name="T12" fmla="*/ 61 w 118"/>
                                      <a:gd name="T13" fmla="*/ 174 h 275"/>
                                      <a:gd name="T14" fmla="*/ 30 w 118"/>
                                      <a:gd name="T15" fmla="*/ 100 h 275"/>
                                      <a:gd name="T16" fmla="*/ 0 w 118"/>
                                      <a:gd name="T17" fmla="*/ 26 h 275"/>
                                      <a:gd name="T18" fmla="*/ 0 w 118"/>
                                      <a:gd name="T19" fmla="*/ 0 h 27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</a:cxnLst>
                                    <a:rect l="0" t="0" r="r" b="b"/>
                                    <a:pathLst>
                                      <a:path w="118" h="275">
                                        <a:moveTo>
                                          <a:pt x="0" y="0"/>
                                        </a:moveTo>
                                        <a:lnTo>
                                          <a:pt x="8" y="20"/>
                                        </a:lnTo>
                                        <a:lnTo>
                                          <a:pt x="37" y="96"/>
                                        </a:lnTo>
                                        <a:lnTo>
                                          <a:pt x="69" y="170"/>
                                        </a:lnTo>
                                        <a:lnTo>
                                          <a:pt x="118" y="275"/>
                                        </a:lnTo>
                                        <a:lnTo>
                                          <a:pt x="109" y="275"/>
                                        </a:lnTo>
                                        <a:lnTo>
                                          <a:pt x="61" y="174"/>
                                        </a:lnTo>
                                        <a:lnTo>
                                          <a:pt x="30" y="100"/>
                                        </a:lnTo>
                                        <a:lnTo>
                                          <a:pt x="0" y="26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15" name="Forme libre 1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80645" y="5010327"/>
                                    <a:ext cx="31750" cy="192088"/>
                                  </a:xfrm>
                                  <a:custGeom>
                                    <a:avLst/>
                                    <a:gdLst>
                                      <a:gd name="T0" fmla="*/ 0 w 20"/>
                                      <a:gd name="T1" fmla="*/ 0 h 121"/>
                                      <a:gd name="T2" fmla="*/ 16 w 20"/>
                                      <a:gd name="T3" fmla="*/ 72 h 121"/>
                                      <a:gd name="T4" fmla="*/ 20 w 20"/>
                                      <a:gd name="T5" fmla="*/ 121 h 121"/>
                                      <a:gd name="T6" fmla="*/ 18 w 20"/>
                                      <a:gd name="T7" fmla="*/ 112 h 121"/>
                                      <a:gd name="T8" fmla="*/ 0 w 20"/>
                                      <a:gd name="T9" fmla="*/ 31 h 121"/>
                                      <a:gd name="T10" fmla="*/ 0 w 20"/>
                                      <a:gd name="T11" fmla="*/ 0 h 12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20" h="121">
                                        <a:moveTo>
                                          <a:pt x="0" y="0"/>
                                        </a:moveTo>
                                        <a:lnTo>
                                          <a:pt x="16" y="72"/>
                                        </a:lnTo>
                                        <a:lnTo>
                                          <a:pt x="20" y="121"/>
                                        </a:lnTo>
                                        <a:lnTo>
                                          <a:pt x="18" y="112"/>
                                        </a:lnTo>
                                        <a:lnTo>
                                          <a:pt x="0" y="31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16" name="Forme libre 1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12395" y="5202414"/>
                                    <a:ext cx="250825" cy="1020763"/>
                                  </a:xfrm>
                                  <a:custGeom>
                                    <a:avLst/>
                                    <a:gdLst>
                                      <a:gd name="T0" fmla="*/ 0 w 158"/>
                                      <a:gd name="T1" fmla="*/ 0 h 643"/>
                                      <a:gd name="T2" fmla="*/ 11 w 158"/>
                                      <a:gd name="T3" fmla="*/ 46 h 643"/>
                                      <a:gd name="T4" fmla="*/ 22 w 158"/>
                                      <a:gd name="T5" fmla="*/ 129 h 643"/>
                                      <a:gd name="T6" fmla="*/ 36 w 158"/>
                                      <a:gd name="T7" fmla="*/ 211 h 643"/>
                                      <a:gd name="T8" fmla="*/ 55 w 158"/>
                                      <a:gd name="T9" fmla="*/ 301 h 643"/>
                                      <a:gd name="T10" fmla="*/ 76 w 158"/>
                                      <a:gd name="T11" fmla="*/ 389 h 643"/>
                                      <a:gd name="T12" fmla="*/ 103 w 158"/>
                                      <a:gd name="T13" fmla="*/ 476 h 643"/>
                                      <a:gd name="T14" fmla="*/ 123 w 158"/>
                                      <a:gd name="T15" fmla="*/ 533 h 643"/>
                                      <a:gd name="T16" fmla="*/ 144 w 158"/>
                                      <a:gd name="T17" fmla="*/ 588 h 643"/>
                                      <a:gd name="T18" fmla="*/ 155 w 158"/>
                                      <a:gd name="T19" fmla="*/ 632 h 643"/>
                                      <a:gd name="T20" fmla="*/ 158 w 158"/>
                                      <a:gd name="T21" fmla="*/ 643 h 643"/>
                                      <a:gd name="T22" fmla="*/ 142 w 158"/>
                                      <a:gd name="T23" fmla="*/ 608 h 643"/>
                                      <a:gd name="T24" fmla="*/ 118 w 158"/>
                                      <a:gd name="T25" fmla="*/ 544 h 643"/>
                                      <a:gd name="T26" fmla="*/ 95 w 158"/>
                                      <a:gd name="T27" fmla="*/ 478 h 643"/>
                                      <a:gd name="T28" fmla="*/ 69 w 158"/>
                                      <a:gd name="T29" fmla="*/ 391 h 643"/>
                                      <a:gd name="T30" fmla="*/ 47 w 158"/>
                                      <a:gd name="T31" fmla="*/ 302 h 643"/>
                                      <a:gd name="T32" fmla="*/ 29 w 158"/>
                                      <a:gd name="T33" fmla="*/ 212 h 643"/>
                                      <a:gd name="T34" fmla="*/ 13 w 158"/>
                                      <a:gd name="T35" fmla="*/ 107 h 643"/>
                                      <a:gd name="T36" fmla="*/ 0 w 158"/>
                                      <a:gd name="T37" fmla="*/ 0 h 64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</a:cxnLst>
                                    <a:rect l="0" t="0" r="r" b="b"/>
                                    <a:pathLst>
                                      <a:path w="158" h="643">
                                        <a:moveTo>
                                          <a:pt x="0" y="0"/>
                                        </a:moveTo>
                                        <a:lnTo>
                                          <a:pt x="11" y="46"/>
                                        </a:lnTo>
                                        <a:lnTo>
                                          <a:pt x="22" y="129"/>
                                        </a:lnTo>
                                        <a:lnTo>
                                          <a:pt x="36" y="211"/>
                                        </a:lnTo>
                                        <a:lnTo>
                                          <a:pt x="55" y="301"/>
                                        </a:lnTo>
                                        <a:lnTo>
                                          <a:pt x="76" y="389"/>
                                        </a:lnTo>
                                        <a:lnTo>
                                          <a:pt x="103" y="476"/>
                                        </a:lnTo>
                                        <a:lnTo>
                                          <a:pt x="123" y="533"/>
                                        </a:lnTo>
                                        <a:lnTo>
                                          <a:pt x="144" y="588"/>
                                        </a:lnTo>
                                        <a:lnTo>
                                          <a:pt x="155" y="632"/>
                                        </a:lnTo>
                                        <a:lnTo>
                                          <a:pt x="158" y="643"/>
                                        </a:lnTo>
                                        <a:lnTo>
                                          <a:pt x="142" y="608"/>
                                        </a:lnTo>
                                        <a:lnTo>
                                          <a:pt x="118" y="544"/>
                                        </a:lnTo>
                                        <a:lnTo>
                                          <a:pt x="95" y="478"/>
                                        </a:lnTo>
                                        <a:lnTo>
                                          <a:pt x="69" y="391"/>
                                        </a:lnTo>
                                        <a:lnTo>
                                          <a:pt x="47" y="302"/>
                                        </a:lnTo>
                                        <a:lnTo>
                                          <a:pt x="29" y="212"/>
                                        </a:lnTo>
                                        <a:lnTo>
                                          <a:pt x="13" y="107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17" name="Forme libre 1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75920" y="6215239"/>
                                    <a:ext cx="52388" cy="112713"/>
                                  </a:xfrm>
                                  <a:custGeom>
                                    <a:avLst/>
                                    <a:gdLst>
                                      <a:gd name="T0" fmla="*/ 0 w 33"/>
                                      <a:gd name="T1" fmla="*/ 0 h 71"/>
                                      <a:gd name="T2" fmla="*/ 33 w 33"/>
                                      <a:gd name="T3" fmla="*/ 71 h 71"/>
                                      <a:gd name="T4" fmla="*/ 24 w 33"/>
                                      <a:gd name="T5" fmla="*/ 71 h 71"/>
                                      <a:gd name="T6" fmla="*/ 11 w 33"/>
                                      <a:gd name="T7" fmla="*/ 36 h 71"/>
                                      <a:gd name="T8" fmla="*/ 0 w 33"/>
                                      <a:gd name="T9" fmla="*/ 0 h 7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33" h="71">
                                        <a:moveTo>
                                          <a:pt x="0" y="0"/>
                                        </a:moveTo>
                                        <a:lnTo>
                                          <a:pt x="33" y="71"/>
                                        </a:lnTo>
                                        <a:lnTo>
                                          <a:pt x="24" y="71"/>
                                        </a:lnTo>
                                        <a:lnTo>
                                          <a:pt x="11" y="36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18" name="Forme libre 1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06045" y="5124627"/>
                                    <a:ext cx="23813" cy="150813"/>
                                  </a:xfrm>
                                  <a:custGeom>
                                    <a:avLst/>
                                    <a:gdLst>
                                      <a:gd name="T0" fmla="*/ 0 w 15"/>
                                      <a:gd name="T1" fmla="*/ 0 h 95"/>
                                      <a:gd name="T2" fmla="*/ 8 w 15"/>
                                      <a:gd name="T3" fmla="*/ 37 h 95"/>
                                      <a:gd name="T4" fmla="*/ 8 w 15"/>
                                      <a:gd name="T5" fmla="*/ 41 h 95"/>
                                      <a:gd name="T6" fmla="*/ 15 w 15"/>
                                      <a:gd name="T7" fmla="*/ 95 h 95"/>
                                      <a:gd name="T8" fmla="*/ 4 w 15"/>
                                      <a:gd name="T9" fmla="*/ 49 h 95"/>
                                      <a:gd name="T10" fmla="*/ 0 w 15"/>
                                      <a:gd name="T11" fmla="*/ 0 h 9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15" h="95">
                                        <a:moveTo>
                                          <a:pt x="0" y="0"/>
                                        </a:moveTo>
                                        <a:lnTo>
                                          <a:pt x="8" y="37"/>
                                        </a:lnTo>
                                        <a:lnTo>
                                          <a:pt x="8" y="41"/>
                                        </a:lnTo>
                                        <a:lnTo>
                                          <a:pt x="15" y="95"/>
                                        </a:lnTo>
                                        <a:lnTo>
                                          <a:pt x="4" y="49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19" name="Forme libre 1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17182" y="4649964"/>
                                    <a:ext cx="638175" cy="1241425"/>
                                  </a:xfrm>
                                  <a:custGeom>
                                    <a:avLst/>
                                    <a:gdLst>
                                      <a:gd name="T0" fmla="*/ 402 w 402"/>
                                      <a:gd name="T1" fmla="*/ 0 h 782"/>
                                      <a:gd name="T2" fmla="*/ 402 w 402"/>
                                      <a:gd name="T3" fmla="*/ 1 h 782"/>
                                      <a:gd name="T4" fmla="*/ 363 w 402"/>
                                      <a:gd name="T5" fmla="*/ 39 h 782"/>
                                      <a:gd name="T6" fmla="*/ 325 w 402"/>
                                      <a:gd name="T7" fmla="*/ 79 h 782"/>
                                      <a:gd name="T8" fmla="*/ 290 w 402"/>
                                      <a:gd name="T9" fmla="*/ 121 h 782"/>
                                      <a:gd name="T10" fmla="*/ 255 w 402"/>
                                      <a:gd name="T11" fmla="*/ 164 h 782"/>
                                      <a:gd name="T12" fmla="*/ 211 w 402"/>
                                      <a:gd name="T13" fmla="*/ 222 h 782"/>
                                      <a:gd name="T14" fmla="*/ 171 w 402"/>
                                      <a:gd name="T15" fmla="*/ 284 h 782"/>
                                      <a:gd name="T16" fmla="*/ 133 w 402"/>
                                      <a:gd name="T17" fmla="*/ 346 h 782"/>
                                      <a:gd name="T18" fmla="*/ 100 w 402"/>
                                      <a:gd name="T19" fmla="*/ 411 h 782"/>
                                      <a:gd name="T20" fmla="*/ 71 w 402"/>
                                      <a:gd name="T21" fmla="*/ 478 h 782"/>
                                      <a:gd name="T22" fmla="*/ 45 w 402"/>
                                      <a:gd name="T23" fmla="*/ 546 h 782"/>
                                      <a:gd name="T24" fmla="*/ 27 w 402"/>
                                      <a:gd name="T25" fmla="*/ 617 h 782"/>
                                      <a:gd name="T26" fmla="*/ 13 w 402"/>
                                      <a:gd name="T27" fmla="*/ 689 h 782"/>
                                      <a:gd name="T28" fmla="*/ 7 w 402"/>
                                      <a:gd name="T29" fmla="*/ 761 h 782"/>
                                      <a:gd name="T30" fmla="*/ 7 w 402"/>
                                      <a:gd name="T31" fmla="*/ 782 h 782"/>
                                      <a:gd name="T32" fmla="*/ 0 w 402"/>
                                      <a:gd name="T33" fmla="*/ 765 h 782"/>
                                      <a:gd name="T34" fmla="*/ 1 w 402"/>
                                      <a:gd name="T35" fmla="*/ 761 h 782"/>
                                      <a:gd name="T36" fmla="*/ 7 w 402"/>
                                      <a:gd name="T37" fmla="*/ 688 h 782"/>
                                      <a:gd name="T38" fmla="*/ 21 w 402"/>
                                      <a:gd name="T39" fmla="*/ 616 h 782"/>
                                      <a:gd name="T40" fmla="*/ 40 w 402"/>
                                      <a:gd name="T41" fmla="*/ 545 h 782"/>
                                      <a:gd name="T42" fmla="*/ 66 w 402"/>
                                      <a:gd name="T43" fmla="*/ 475 h 782"/>
                                      <a:gd name="T44" fmla="*/ 95 w 402"/>
                                      <a:gd name="T45" fmla="*/ 409 h 782"/>
                                      <a:gd name="T46" fmla="*/ 130 w 402"/>
                                      <a:gd name="T47" fmla="*/ 343 h 782"/>
                                      <a:gd name="T48" fmla="*/ 167 w 402"/>
                                      <a:gd name="T49" fmla="*/ 281 h 782"/>
                                      <a:gd name="T50" fmla="*/ 209 w 402"/>
                                      <a:gd name="T51" fmla="*/ 220 h 782"/>
                                      <a:gd name="T52" fmla="*/ 253 w 402"/>
                                      <a:gd name="T53" fmla="*/ 163 h 782"/>
                                      <a:gd name="T54" fmla="*/ 287 w 402"/>
                                      <a:gd name="T55" fmla="*/ 120 h 782"/>
                                      <a:gd name="T56" fmla="*/ 324 w 402"/>
                                      <a:gd name="T57" fmla="*/ 78 h 782"/>
                                      <a:gd name="T58" fmla="*/ 362 w 402"/>
                                      <a:gd name="T59" fmla="*/ 38 h 782"/>
                                      <a:gd name="T60" fmla="*/ 402 w 402"/>
                                      <a:gd name="T61" fmla="*/ 0 h 78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</a:cxnLst>
                                    <a:rect l="0" t="0" r="r" b="b"/>
                                    <a:pathLst>
                                      <a:path w="402" h="782">
                                        <a:moveTo>
                                          <a:pt x="402" y="0"/>
                                        </a:moveTo>
                                        <a:lnTo>
                                          <a:pt x="402" y="1"/>
                                        </a:lnTo>
                                        <a:lnTo>
                                          <a:pt x="363" y="39"/>
                                        </a:lnTo>
                                        <a:lnTo>
                                          <a:pt x="325" y="79"/>
                                        </a:lnTo>
                                        <a:lnTo>
                                          <a:pt x="290" y="121"/>
                                        </a:lnTo>
                                        <a:lnTo>
                                          <a:pt x="255" y="164"/>
                                        </a:lnTo>
                                        <a:lnTo>
                                          <a:pt x="211" y="222"/>
                                        </a:lnTo>
                                        <a:lnTo>
                                          <a:pt x="171" y="284"/>
                                        </a:lnTo>
                                        <a:lnTo>
                                          <a:pt x="133" y="346"/>
                                        </a:lnTo>
                                        <a:lnTo>
                                          <a:pt x="100" y="411"/>
                                        </a:lnTo>
                                        <a:lnTo>
                                          <a:pt x="71" y="478"/>
                                        </a:lnTo>
                                        <a:lnTo>
                                          <a:pt x="45" y="546"/>
                                        </a:lnTo>
                                        <a:lnTo>
                                          <a:pt x="27" y="617"/>
                                        </a:lnTo>
                                        <a:lnTo>
                                          <a:pt x="13" y="689"/>
                                        </a:lnTo>
                                        <a:lnTo>
                                          <a:pt x="7" y="761"/>
                                        </a:lnTo>
                                        <a:lnTo>
                                          <a:pt x="7" y="782"/>
                                        </a:lnTo>
                                        <a:lnTo>
                                          <a:pt x="0" y="765"/>
                                        </a:lnTo>
                                        <a:lnTo>
                                          <a:pt x="1" y="761"/>
                                        </a:lnTo>
                                        <a:lnTo>
                                          <a:pt x="7" y="688"/>
                                        </a:lnTo>
                                        <a:lnTo>
                                          <a:pt x="21" y="616"/>
                                        </a:lnTo>
                                        <a:lnTo>
                                          <a:pt x="40" y="545"/>
                                        </a:lnTo>
                                        <a:lnTo>
                                          <a:pt x="66" y="475"/>
                                        </a:lnTo>
                                        <a:lnTo>
                                          <a:pt x="95" y="409"/>
                                        </a:lnTo>
                                        <a:lnTo>
                                          <a:pt x="130" y="343"/>
                                        </a:lnTo>
                                        <a:lnTo>
                                          <a:pt x="167" y="281"/>
                                        </a:lnTo>
                                        <a:lnTo>
                                          <a:pt x="209" y="220"/>
                                        </a:lnTo>
                                        <a:lnTo>
                                          <a:pt x="253" y="163"/>
                                        </a:lnTo>
                                        <a:lnTo>
                                          <a:pt x="287" y="120"/>
                                        </a:lnTo>
                                        <a:lnTo>
                                          <a:pt x="324" y="78"/>
                                        </a:lnTo>
                                        <a:lnTo>
                                          <a:pt x="362" y="38"/>
                                        </a:lnTo>
                                        <a:lnTo>
                                          <a:pt x="402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32" name="Forme libre 1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17182" y="5904089"/>
                                    <a:ext cx="58738" cy="311150"/>
                                  </a:xfrm>
                                  <a:custGeom>
                                    <a:avLst/>
                                    <a:gdLst>
                                      <a:gd name="T0" fmla="*/ 0 w 37"/>
                                      <a:gd name="T1" fmla="*/ 0 h 196"/>
                                      <a:gd name="T2" fmla="*/ 6 w 37"/>
                                      <a:gd name="T3" fmla="*/ 15 h 196"/>
                                      <a:gd name="T4" fmla="*/ 7 w 37"/>
                                      <a:gd name="T5" fmla="*/ 18 h 196"/>
                                      <a:gd name="T6" fmla="*/ 12 w 37"/>
                                      <a:gd name="T7" fmla="*/ 80 h 196"/>
                                      <a:gd name="T8" fmla="*/ 21 w 37"/>
                                      <a:gd name="T9" fmla="*/ 134 h 196"/>
                                      <a:gd name="T10" fmla="*/ 33 w 37"/>
                                      <a:gd name="T11" fmla="*/ 188 h 196"/>
                                      <a:gd name="T12" fmla="*/ 37 w 37"/>
                                      <a:gd name="T13" fmla="*/ 196 h 196"/>
                                      <a:gd name="T14" fmla="*/ 22 w 37"/>
                                      <a:gd name="T15" fmla="*/ 162 h 196"/>
                                      <a:gd name="T16" fmla="*/ 15 w 37"/>
                                      <a:gd name="T17" fmla="*/ 146 h 196"/>
                                      <a:gd name="T18" fmla="*/ 5 w 37"/>
                                      <a:gd name="T19" fmla="*/ 81 h 196"/>
                                      <a:gd name="T20" fmla="*/ 1 w 37"/>
                                      <a:gd name="T21" fmla="*/ 40 h 196"/>
                                      <a:gd name="T22" fmla="*/ 0 w 37"/>
                                      <a:gd name="T23" fmla="*/ 0 h 19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</a:cxnLst>
                                    <a:rect l="0" t="0" r="r" b="b"/>
                                    <a:pathLst>
                                      <a:path w="37" h="196">
                                        <a:moveTo>
                                          <a:pt x="0" y="0"/>
                                        </a:moveTo>
                                        <a:lnTo>
                                          <a:pt x="6" y="15"/>
                                        </a:lnTo>
                                        <a:lnTo>
                                          <a:pt x="7" y="18"/>
                                        </a:lnTo>
                                        <a:lnTo>
                                          <a:pt x="12" y="80"/>
                                        </a:lnTo>
                                        <a:lnTo>
                                          <a:pt x="21" y="134"/>
                                        </a:lnTo>
                                        <a:lnTo>
                                          <a:pt x="33" y="188"/>
                                        </a:lnTo>
                                        <a:lnTo>
                                          <a:pt x="37" y="196"/>
                                        </a:lnTo>
                                        <a:lnTo>
                                          <a:pt x="22" y="162"/>
                                        </a:lnTo>
                                        <a:lnTo>
                                          <a:pt x="15" y="146"/>
                                        </a:lnTo>
                                        <a:lnTo>
                                          <a:pt x="5" y="81"/>
                                        </a:lnTo>
                                        <a:lnTo>
                                          <a:pt x="1" y="40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33" name="Forme libre 1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63220" y="6223177"/>
                                    <a:ext cx="49213" cy="104775"/>
                                  </a:xfrm>
                                  <a:custGeom>
                                    <a:avLst/>
                                    <a:gdLst>
                                      <a:gd name="T0" fmla="*/ 0 w 31"/>
                                      <a:gd name="T1" fmla="*/ 0 h 66"/>
                                      <a:gd name="T2" fmla="*/ 31 w 31"/>
                                      <a:gd name="T3" fmla="*/ 66 h 66"/>
                                      <a:gd name="T4" fmla="*/ 24 w 31"/>
                                      <a:gd name="T5" fmla="*/ 66 h 66"/>
                                      <a:gd name="T6" fmla="*/ 0 w 31"/>
                                      <a:gd name="T7" fmla="*/ 0 h 6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31" h="66">
                                        <a:moveTo>
                                          <a:pt x="0" y="0"/>
                                        </a:moveTo>
                                        <a:lnTo>
                                          <a:pt x="31" y="66"/>
                                        </a:lnTo>
                                        <a:lnTo>
                                          <a:pt x="24" y="66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34" name="Forme libre 1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17182" y="5864402"/>
                                    <a:ext cx="11113" cy="68263"/>
                                  </a:xfrm>
                                  <a:custGeom>
                                    <a:avLst/>
                                    <a:gdLst>
                                      <a:gd name="T0" fmla="*/ 0 w 7"/>
                                      <a:gd name="T1" fmla="*/ 0 h 43"/>
                                      <a:gd name="T2" fmla="*/ 7 w 7"/>
                                      <a:gd name="T3" fmla="*/ 17 h 43"/>
                                      <a:gd name="T4" fmla="*/ 7 w 7"/>
                                      <a:gd name="T5" fmla="*/ 43 h 43"/>
                                      <a:gd name="T6" fmla="*/ 6 w 7"/>
                                      <a:gd name="T7" fmla="*/ 40 h 43"/>
                                      <a:gd name="T8" fmla="*/ 0 w 7"/>
                                      <a:gd name="T9" fmla="*/ 25 h 43"/>
                                      <a:gd name="T10" fmla="*/ 0 w 7"/>
                                      <a:gd name="T11" fmla="*/ 0 h 4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7" h="43">
                                        <a:moveTo>
                                          <a:pt x="0" y="0"/>
                                        </a:moveTo>
                                        <a:lnTo>
                                          <a:pt x="7" y="17"/>
                                        </a:lnTo>
                                        <a:lnTo>
                                          <a:pt x="7" y="43"/>
                                        </a:lnTo>
                                        <a:lnTo>
                                          <a:pt x="6" y="40"/>
                                        </a:lnTo>
                                        <a:lnTo>
                                          <a:pt x="0" y="25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35" name="Forme libre 1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40995" y="6135864"/>
                                    <a:ext cx="73025" cy="192088"/>
                                  </a:xfrm>
                                  <a:custGeom>
                                    <a:avLst/>
                                    <a:gdLst>
                                      <a:gd name="T0" fmla="*/ 0 w 46"/>
                                      <a:gd name="T1" fmla="*/ 0 h 121"/>
                                      <a:gd name="T2" fmla="*/ 7 w 46"/>
                                      <a:gd name="T3" fmla="*/ 16 h 121"/>
                                      <a:gd name="T4" fmla="*/ 22 w 46"/>
                                      <a:gd name="T5" fmla="*/ 50 h 121"/>
                                      <a:gd name="T6" fmla="*/ 33 w 46"/>
                                      <a:gd name="T7" fmla="*/ 86 h 121"/>
                                      <a:gd name="T8" fmla="*/ 46 w 46"/>
                                      <a:gd name="T9" fmla="*/ 121 h 121"/>
                                      <a:gd name="T10" fmla="*/ 45 w 46"/>
                                      <a:gd name="T11" fmla="*/ 121 h 121"/>
                                      <a:gd name="T12" fmla="*/ 14 w 46"/>
                                      <a:gd name="T13" fmla="*/ 55 h 121"/>
                                      <a:gd name="T14" fmla="*/ 11 w 46"/>
                                      <a:gd name="T15" fmla="*/ 44 h 121"/>
                                      <a:gd name="T16" fmla="*/ 0 w 46"/>
                                      <a:gd name="T17" fmla="*/ 0 h 12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46" h="121">
                                        <a:moveTo>
                                          <a:pt x="0" y="0"/>
                                        </a:moveTo>
                                        <a:lnTo>
                                          <a:pt x="7" y="16"/>
                                        </a:lnTo>
                                        <a:lnTo>
                                          <a:pt x="22" y="50"/>
                                        </a:lnTo>
                                        <a:lnTo>
                                          <a:pt x="33" y="86"/>
                                        </a:lnTo>
                                        <a:lnTo>
                                          <a:pt x="46" y="121"/>
                                        </a:lnTo>
                                        <a:lnTo>
                                          <a:pt x="45" y="121"/>
                                        </a:lnTo>
                                        <a:lnTo>
                                          <a:pt x="14" y="55"/>
                                        </a:lnTo>
                                        <a:lnTo>
                                          <a:pt x="11" y="44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</wpg:grpSp>
                          </wpg:grpSp>
                        </wpg:wgp>
                      </a:graphicData>
                    </a:graphic>
                    <wp14:sizeRelH relativeFrom="page">
                      <wp14:pctWidth>33000</wp14:pctWidth>
                    </wp14:sizeRelH>
                    <wp14:sizeRelV relativeFrom="page">
                      <wp14:pctHeight>95000</wp14:pctHeight>
                    </wp14:sizeRelV>
                  </wp:anchor>
                </w:drawing>
              </mc:Choice>
              <mc:Fallback>
                <w:pict>
                  <v:group w14:anchorId="6F90ADDF" id="Groupe 2" o:spid="_x0000_s1026" style="position:absolute;margin-left:0;margin-top:0;width:195.85pt;height:799.2pt;z-index:-251659776;mso-width-percent:330;mso-height-percent:950;mso-left-percent:40;mso-position-horizontal-relative:page;mso-position-vertical:center;mso-position-vertical-relative:page;mso-width-percent:330;mso-height-percent:950;mso-left-percent:40" coordsize="21945,912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">
                    <v:rect id="Rectangle 3" o:spid="_x0000_s1027" style="position:absolute;width:1945;height:912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" fillcolor="#44546a [3215]" stroked="f" strokeweight="1pt"/>
                    <v:shapetype id="_x0000_t15" coordsize="21600,21600" o:spt="15" adj="16200" path="m@0,l,,,21600@0,21600,21600,10800xe">
                      <v:stroke joinstyle="miter"/>
                      <v:formulas>
                        <v:f eqn="val #0"/>
                        <v:f eqn="prod #0 1 2"/>
                      </v:formulas>
                      <v:path gradientshapeok="t" o:connecttype="custom" o:connectlocs="@1,0;0,10800;@1,21600;21600,10800" o:connectangles="270,180,90,0" textboxrect="0,0,10800,21600;0,0,16200,21600;0,0,21600,21600"/>
                      <v:handles>
                        <v:h position="#0,topLeft" xrange="0,21600"/>
                      </v:handles>
                    </v:shapetype>
                    <v:shape id="Pentagone 4" o:spid="_x0000_s1028" type="#_x0000_t15" style="position:absolute;top:14668;width:21945;height:552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" adj="18883" fillcolor="#5b9bd5 [3204]" stroked="f" strokeweight="1pt">
                      <v:textbox inset=",0,14.4pt,0">
                        <w:txbxContent>
                          <w:p w14:paraId="0F8858C5" w14:textId="77777777" w:rsidR="00E26A5D" w:rsidRPr="002172E3" w:rsidRDefault="00E26A5D" w:rsidP="00AA2E4C">
                            <w:pPr>
                              <w:pStyle w:val="Sansinterligne"/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  <w:lang w:val="de-CH"/>
                              </w:rPr>
                            </w:pPr>
                            <w:r w:rsidRPr="002172E3"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  <w:lang w:val="de-CH"/>
                              </w:rPr>
                              <w:t xml:space="preserve">    ELECTRONICIEN/NE CFC</w:t>
                            </w:r>
                            <w:r w:rsidRPr="002172E3"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  <w:lang w:val="de-CH"/>
                              </w:rPr>
                              <w:br/>
                              <w:t xml:space="preserve">    ELEKTRONIKER/IN-EFZ</w:t>
                            </w:r>
                          </w:p>
                        </w:txbxContent>
                      </v:textbox>
                    </v:shape>
                    <v:group id="Groupe 5" o:spid="_x0000_s1029" style="position:absolute;left:762;top:42100;width:20574;height:49103" coordorigin="806,42118" coordsize="13062,312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    <v:group id="Groupe 6" o:spid="_x0000_s1030" style="position:absolute;left:1410;top:42118;width:10478;height:31210" coordorigin="1410,42118" coordsize="10477,312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    <o:lock v:ext="edit" aspectratio="t"/>
                        <v:shape id="Forme libre 20" o:spid="_x0000_s1031" style="position:absolute;left:3696;top:62168;width:1937;height:6985;visibility:visible;mso-wrap-style:square;v-text-anchor:top" coordsize="122,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" path="m,l39,152,84,304r38,113l122,440,76,306,39,180,6,53,,xe" fillcolor="#44546a [3215]" strokecolor="#44546a [3215]" strokeweight="0">
                          <v:path arrowok="t" o:connecttype="custom" o:connectlocs="0,0;61913,241300;133350,482600;193675,661988;193675,698500;120650,485775;61913,285750;9525,84138;0,0" o:connectangles="0,0,0,0,0,0,0,0,0"/>
                        </v:shape>
                        <v:shape id="Forme libre 21" o:spid="_x0000_s1032" style="position:absolute;left:5728;top:69058;width:1842;height:4270;visibility:visible;mso-wrap-style:square;v-text-anchor:top" coordsize="116,2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" path="m,l8,19,37,93r30,74l116,269r-8,l60,169,30,98,1,25,,xe" fillcolor="#44546a [3215]" strokecolor="#44546a [3215]" strokeweight="0">
                          <v:path arrowok="t" o:connecttype="custom" o:connectlocs="0,0;12700,30163;58738,147638;106363,265113;184150,427038;171450,427038;95250,268288;47625,155575;1588,39688;0,0" o:connectangles="0,0,0,0,0,0,0,0,0,0"/>
                        </v:shape>
                        <v:shape id="Forme libre 22" o:spid="_x0000_s1033" style="position:absolute;left:1410;top:42118;width:2223;height:20193;visibility:visible;mso-wrap-style:square;v-text-anchor:top" coordsize="140,12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" path="m,l,,1,79r2,80l12,317,23,476,39,634,58,792,83,948r24,138l135,1223r5,49l138,1262,105,1106,77,949,53,792,35,634,20,476,9,317,2,159,,79,,xe" fillcolor="#44546a [3215]" strokecolor="#44546a [3215]" strokeweight="0">
                          <v:path arrowok="t" o:connecttype="custom" o:connectlocs="0,0;0,0;1588,125413;4763,252413;19050,503238;36513,755650;61913,1006475;92075,1257300;131763,1504950;169863,1724025;214313,1941513;222250,2019300;219075,2003425;166688,1755775;122238,1506538;84138,1257300;55563,1006475;31750,755650;14288,503238;3175,252413;0,125413;0,0" o:connectangles="0,0,0,0,0,0,0,0,0,0,0,0,0,0,0,0,0,0,0,0,0,0"/>
                        </v:shape>
                        <v:shape id="Forme libre 23" o:spid="_x0000_s1034" style="position:absolute;left:3410;top:48611;width:715;height:13557;visibility:visible;mso-wrap-style:square;v-text-anchor:top" coordsize="45,8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" path="m45,r,l35,66r-9,67l14,267,6,401,3,534,6,669r8,134l18,854r,-3l9,814,8,803,1,669,,534,3,401,12,267,25,132,34,66,45,xe" fillcolor="#44546a [3215]" strokecolor="#44546a [3215]" strokeweight="0">
                          <v:path arrowok="t" o:connecttype="custom" o:connectlocs="71438,0;71438,0;55563,104775;41275,211138;22225,423863;9525,636588;4763,847725;9525,1062038;22225,1274763;28575,1355725;28575,1350963;14288,1292225;12700,1274763;1588,1062038;0,847725;4763,636588;19050,423863;39688,209550;53975,104775;71438,0" o:connectangles="0,0,0,0,0,0,0,0,0,0,0,0,0,0,0,0,0,0,0,0"/>
                        </v:shape>
                        <v:shape id="Forme libre 24" o:spid="_x0000_s1035" style="position:absolute;left:3633;top:62311;width:2444;height:9985;visibility:visible;mso-wrap-style:square;v-text-anchor:top" coordsize="154,6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" path="m,l10,44r11,82l34,207r19,86l75,380r25,86l120,521r21,55l152,618r2,11l140,595,115,532,93,468,67,383,47,295,28,207,12,104,,xe" fillcolor="#44546a [3215]" strokecolor="#44546a [3215]" strokeweight="0">
                          <v:path arrowok="t" o:connecttype="custom" o:connectlocs="0,0;15875,69850;33338,200025;53975,328613;84138,465138;119063,603250;158750,739775;190500,827088;223838,914400;241300,981075;244475,998538;222250,944563;182563,844550;147638,742950;106363,608013;74613,468313;44450,328613;19050,165100;0,0" o:connectangles="0,0,0,0,0,0,0,0,0,0,0,0,0,0,0,0,0,0,0"/>
                        </v:shape>
                        <v:shape id="Forme libre 25" o:spid="_x0000_s1036" style="position:absolute;left:6204;top:72233;width:524;height:1095;visibility:visible;mso-wrap-style:square;v-text-anchor:top" coordsize="33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" path="m,l33,69r-9,l12,35,,xe" fillcolor="#44546a [3215]" strokecolor="#44546a [3215]" strokeweight="0">
                          <v:path arrowok="t" o:connecttype="custom" o:connectlocs="0,0;52388,109538;38100,109538;19050,55563;0,0" o:connectangles="0,0,0,0,0"/>
                        </v:shape>
                        <v:shape id="Forme libre 26" o:spid="_x0000_s1037" style="position:absolute;left:3553;top:61533;width:238;height:1476;visibility:visible;mso-wrap-style:square;v-text-anchor:top" coordsize="15,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" path="m,l9,37r,3l15,93,5,49,,xe" fillcolor="#44546a [3215]" strokecolor="#44546a [3215]" strokeweight="0">
                          <v:path arrowok="t" o:connecttype="custom" o:connectlocs="0,0;14288,58738;14288,63500;23813,147638;7938,77788;0,0" o:connectangles="0,0,0,0,0,0"/>
                        </v:shape>
                        <v:shape id="Forme libre 27" o:spid="_x0000_s1038" style="position:absolute;left:5633;top:56897;width:6255;height:12161;visibility:visible;mso-wrap-style:square;v-text-anchor:top" coordsize="394,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" path="m394,r,l356,38,319,77r-35,40l249,160r-42,58l168,276r-37,63l98,402,69,467,45,535,26,604,14,673,7,746,6,766,,749r1,-5l7,673,21,603,40,533,65,466,94,400r33,-64l164,275r40,-60l248,158r34,-42l318,76,354,37,394,xe" fillcolor="#44546a [3215]" strokecolor="#44546a [3215]" strokeweight="0">
                          <v:path arrowok="t" o:connecttype="custom" o:connectlocs="625475,0;625475,0;565150,60325;506413,122238;450850,185738;395288,254000;328613,346075;266700,438150;207963,538163;155575,638175;109538,741363;71438,849313;41275,958850;22225,1068388;11113,1184275;9525,1216025;0,1189038;1588,1181100;11113,1068388;33338,957263;63500,846138;103188,739775;149225,635000;201613,533400;260350,436563;323850,341313;393700,250825;447675,184150;504825,120650;561975,58738;625475,0" o:connectangles="0,0,0,0,0,0,0,0,0,0,0,0,0,0,0,0,0,0,0,0,0,0,0,0,0,0,0,0,0,0,0"/>
                        </v:shape>
                        <v:shape id="Forme libre 28" o:spid="_x0000_s1039" style="position:absolute;left:5633;top:69153;width:571;height:3080;visibility:visible;mso-wrap-style:square;v-text-anchor:top" coordsize="36,1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" path="m,l6,16r1,3l11,80r9,52l33,185r3,9l21,161,15,145,5,81,1,41,,xe" fillcolor="#44546a [3215]" strokecolor="#44546a [3215]" strokeweight="0">
                          <v:path arrowok="t" o:connecttype="custom" o:connectlocs="0,0;9525,25400;11113,30163;17463,127000;31750,209550;52388,293688;57150,307975;33338,255588;23813,230188;7938,128588;1588,65088;0,0" o:connectangles="0,0,0,0,0,0,0,0,0,0,0,0"/>
                        </v:shape>
                        <v:shape id="Forme libre 29" o:spid="_x0000_s1040" style="position:absolute;left:6077;top:72296;width:493;height:1032;visibility:visible;mso-wrap-style:square;v-text-anchor:top" coordsize="31,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" path="m,l31,65r-8,l,xe" fillcolor="#44546a [3215]" strokecolor="#44546a [3215]" strokeweight="0">
                          <v:path arrowok="t" o:connecttype="custom" o:connectlocs="0,0;49213,103188;36513,103188;0,0" o:connectangles="0,0,0,0"/>
                        </v:shape>
                        <v:shape id="Forme libre 30" o:spid="_x0000_s1041" style="position:absolute;left:5633;top:68788;width:111;height:666;visibility:visible;mso-wrap-style:square;v-text-anchor:top" coordsize="7,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" path="m,l6,17,7,42,6,39,,23,,xe" fillcolor="#44546a [3215]" strokecolor="#44546a [3215]" strokeweight="0">
                          <v:path arrowok="t" o:connecttype="custom" o:connectlocs="0,0;9525,26988;11113,66675;9525,61913;0,36513;0,0" o:connectangles="0,0,0,0,0,0"/>
                        </v:shape>
                        <v:shape id="Forme libre 31" o:spid="_x0000_s1042" style="position:absolute;left:5871;top:71455;width:714;height:1873;visibility:visible;mso-wrap-style:square;v-text-anchor:top" coordsize="45,1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" path="m,l6,16,21,49,33,84r12,34l44,118,13,53,11,42,,xe" fillcolor="#44546a [3215]" strokecolor="#44546a [3215]" strokeweight="0">
                          <v:path arrowok="t" o:connecttype="custom" o:connectlocs="0,0;9525,25400;33338,77788;52388,133350;71438,187325;69850,187325;20638,84138;17463,66675;0,0" o:connectangles="0,0,0,0,0,0,0,0,0"/>
                        </v:shape>
                      </v:group>
                      <v:group id="Groupe 7" o:spid="_x0000_s1043" style="position:absolute;left:806;top:48269;width:13063;height:25059" coordorigin="806,46499" coordsize="8747,167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      <o:lock v:ext="edit" aspectratio="t"/>
                        <v:shape id="Forme libre 8" o:spid="_x0000_s1044" style="position:absolute;left:1187;top:51897;width:1984;height:7143;visibility:visible;mso-wrap-style:square;v-text-anchor:top" coordsize="125,4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" path="m,l41,155,86,309r39,116l125,450,79,311,41,183,7,54,,xe" fillcolor="#44546a [3215]" strokecolor="#44546a [3215]" strokeweight="0">
                          <v:fill opacity="13107f"/>
                          <v:stroke opacity="13107f"/>
                          <v:path arrowok="t" o:connecttype="custom" o:connectlocs="0,0;65088,246063;136525,490538;198438,674688;198438,714375;125413,493713;65088,290513;11113,85725;0,0" o:connectangles="0,0,0,0,0,0,0,0,0"/>
                        </v:shape>
                        <v:shape id="Forme libre 9" o:spid="_x0000_s1045" style="position:absolute;left:3282;top:58913;width:1874;height:4366;visibility:visible;mso-wrap-style:square;v-text-anchor:top" coordsize="118,2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" path="m,l8,20,37,96r32,74l118,275r-9,l61,174,30,100,,26,,xe" fillcolor="#44546a [3215]" strokecolor="#44546a [3215]" strokeweight="0">
                          <v:fill opacity="13107f"/>
                          <v:stroke opacity="13107f"/>
                          <v:path arrowok="t" o:connecttype="custom" o:connectlocs="0,0;12700,31750;58738,152400;109538,269875;187325,436563;173038,436563;96838,276225;47625,158750;0,41275;0,0" o:connectangles="0,0,0,0,0,0,0,0,0,0"/>
                        </v:shape>
                        <v:shape id="Forme libre 10" o:spid="_x0000_s1046" style="position:absolute;left:806;top:50103;width:317;height:1921;visibility:visible;mso-wrap-style:square;v-text-anchor:top" coordsize="20,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" path="m,l16,72r4,49l18,112,,31,,xe" fillcolor="#44546a [3215]" strokecolor="#44546a [3215]" strokeweight="0">
                          <v:fill opacity="13107f"/>
                          <v:stroke opacity="13107f"/>
                          <v:path arrowok="t" o:connecttype="custom" o:connectlocs="0,0;25400,114300;31750,192088;28575,177800;0,49213;0,0" o:connectangles="0,0,0,0,0,0"/>
                        </v:shape>
                        <v:shape id="Forme libre 12" o:spid="_x0000_s1047" style="position:absolute;left:1123;top:52024;width:2509;height:10207;visibility:visible;mso-wrap-style:square;v-text-anchor:top" coordsize="158,6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" path="m,l11,46r11,83l36,211r19,90l76,389r27,87l123,533r21,55l155,632r3,11l142,608,118,544,95,478,69,391,47,302,29,212,13,107,,xe" fillcolor="#44546a [3215]" strokecolor="#44546a [3215]" strokeweight="0">
                          <v:fill opacity="13107f"/>
                          <v:stroke opacity="13107f"/>
                          <v:path arrowok="t" o:connecttype="custom" o:connectlocs="0,0;17463,73025;34925,204788;57150,334963;87313,477838;120650,617538;163513,755650;195263,846138;228600,933450;246063,1003300;250825,1020763;225425,965200;187325,863600;150813,758825;109538,620713;74613,479425;46038,336550;20638,169863;0,0" o:connectangles="0,0,0,0,0,0,0,0,0,0,0,0,0,0,0,0,0,0,0"/>
                        </v:shape>
                        <v:shape id="Forme libre 13" o:spid="_x0000_s1048" style="position:absolute;left:3759;top:62152;width:524;height:1127;visibility:visible;mso-wrap-style:square;v-text-anchor:top" coordsize="33,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" path="m,l33,71r-9,l11,36,,xe" fillcolor="#44546a [3215]" strokecolor="#44546a [3215]" strokeweight="0">
                          <v:fill opacity="13107f"/>
                          <v:stroke opacity="13107f"/>
                          <v:path arrowok="t" o:connecttype="custom" o:connectlocs="0,0;52388,112713;38100,112713;17463,57150;0,0" o:connectangles="0,0,0,0,0"/>
                        </v:shape>
                        <v:shape id="Forme libre 14" o:spid="_x0000_s1049" style="position:absolute;left:1060;top:51246;width:238;height:1508;visibility:visible;mso-wrap-style:square;v-text-anchor:top" coordsize="15,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" path="m,l8,37r,4l15,95,4,49,,xe" fillcolor="#44546a [3215]" strokecolor="#44546a [3215]" strokeweight="0">
                          <v:fill opacity="13107f"/>
                          <v:stroke opacity="13107f"/>
                          <v:path arrowok="t" o:connecttype="custom" o:connectlocs="0,0;12700,58738;12700,65088;23813,150813;6350,77788;0,0" o:connectangles="0,0,0,0,0,0"/>
                        </v:shape>
                        <v:shape id="Forme libre 15" o:spid="_x0000_s1050" style="position:absolute;left:3171;top:46499;width:6382;height:12414;visibility:visible;mso-wrap-style:square;v-text-anchor:top" coordsize="402,7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" path="m402,r,1l363,39,325,79r-35,42l255,164r-44,58l171,284r-38,62l100,411,71,478,45,546,27,617,13,689,7,761r,21l,765r1,-4l7,688,21,616,40,545,66,475,95,409r35,-66l167,281r42,-61l253,163r34,-43l324,78,362,38,402,xe" fillcolor="#44546a [3215]" strokecolor="#44546a [3215]" strokeweight="0">
                          <v:fill opacity="13107f"/>
                          <v:stroke opacity="13107f"/>
                          <v:path arrowok="t" o:connecttype="custom" o:connectlocs="638175,0;638175,1588;576263,61913;515938,125413;460375,192088;404813,260350;334963,352425;271463,450850;211138,549275;158750,652463;112713,758825;71438,866775;42863,979488;20638,1093788;11113,1208088;11113,1241425;0,1214438;1588,1208088;11113,1092200;33338,977900;63500,865188;104775,754063;150813,649288;206375,544513;265113,446088;331788,349250;401638,258763;455613,190500;514350,123825;574675,60325;638175,0" o:connectangles="0,0,0,0,0,0,0,0,0,0,0,0,0,0,0,0,0,0,0,0,0,0,0,0,0,0,0,0,0,0,0"/>
                        </v:shape>
                        <v:shape id="Forme libre 16" o:spid="_x0000_s1051" style="position:absolute;left:3171;top:59040;width:588;height:3112;visibility:visible;mso-wrap-style:square;v-text-anchor:top" coordsize="37,1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" path="m,l6,15r1,3l12,80r9,54l33,188r4,8l22,162,15,146,5,81,1,40,,xe" fillcolor="#44546a [3215]" strokecolor="#44546a [3215]" strokeweight="0">
                          <v:fill opacity="13107f"/>
                          <v:stroke opacity="13107f"/>
                          <v:path arrowok="t" o:connecttype="custom" o:connectlocs="0,0;9525,23813;11113,28575;19050,127000;33338,212725;52388,298450;58738,311150;34925,257175;23813,231775;7938,128588;1588,63500;0,0" o:connectangles="0,0,0,0,0,0,0,0,0,0,0,0"/>
                        </v:shape>
                        <v:shape id="Forme libre 17" o:spid="_x0000_s1052" style="position:absolute;left:3632;top:62231;width:492;height:1048;visibility:visible;mso-wrap-style:square;v-text-anchor:top" coordsize="31,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" path="m,l31,66r-7,l,xe" fillcolor="#44546a [3215]" strokecolor="#44546a [3215]" strokeweight="0">
                          <v:fill opacity="13107f"/>
                          <v:stroke opacity="13107f"/>
                          <v:path arrowok="t" o:connecttype="custom" o:connectlocs="0,0;49213,104775;38100,104775;0,0" o:connectangles="0,0,0,0"/>
                        </v:shape>
                        <v:shape id="Forme libre 18" o:spid="_x0000_s1053" style="position:absolute;left:3171;top:58644;width:111;height:682;visibility:visible;mso-wrap-style:square;v-text-anchor:top" coordsize="7,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" path="m,l7,17r,26l6,40,,25,,xe" fillcolor="#44546a [3215]" strokecolor="#44546a [3215]" strokeweight="0">
                          <v:fill opacity="13107f"/>
                          <v:stroke opacity="13107f"/>
                          <v:path arrowok="t" o:connecttype="custom" o:connectlocs="0,0;11113,26988;11113,68263;9525,63500;0,39688;0,0" o:connectangles="0,0,0,0,0,0"/>
                        </v:shape>
                        <v:shape id="Forme libre 19" o:spid="_x0000_s1054" style="position:absolute;left:3409;top:61358;width:731;height:1921;visibility:visible;mso-wrap-style:square;v-text-anchor:top" coordsize="46,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" path="m,l7,16,22,50,33,86r13,35l45,121,14,55,11,44,,xe" fillcolor="#44546a [3215]" strokecolor="#44546a [3215]" strokeweight="0">
                          <v:fill opacity="13107f"/>
                          <v:stroke opacity="13107f"/>
                          <v:path arrowok="t" o:connecttype="custom" o:connectlocs="0,0;11113,25400;34925,79375;52388,136525;73025,192088;71438,192088;22225,87313;17463,69850;0,0" o:connectangles="0,0,0,0,0,0,0,0,0"/>
                        </v:shape>
                      </v:group>
                    </v:group>
                    <w10:wrap anchorx="page" anchory="page"/>
                  </v:group>
                </w:pict>
              </mc:Fallback>
            </mc:AlternateContent>
          </w:r>
        </w:p>
        <w:p w14:paraId="786A547F" w14:textId="77777777" w:rsidR="00DB098C" w:rsidRDefault="001006E8" w:rsidP="00DB098C">
          <w:r>
            <w:rPr>
              <w:noProof/>
              <w:lang w:eastAsia="fr-CH"/>
            </w:rPr>
            <mc:AlternateContent>
              <mc:Choice Requires="wps">
                <w:drawing>
                  <wp:anchor distT="91440" distB="91440" distL="91440" distR="91440" simplePos="0" relativeHeight="251660800" behindDoc="1" locked="0" layoutInCell="1" allowOverlap="1" wp14:anchorId="57112729" wp14:editId="481840E3">
                    <wp:simplePos x="0" y="0"/>
                    <wp:positionH relativeFrom="margin">
                      <wp:posOffset>-298450</wp:posOffset>
                    </wp:positionH>
                    <wp:positionV relativeFrom="margin">
                      <wp:posOffset>2332355</wp:posOffset>
                    </wp:positionV>
                    <wp:extent cx="6360795" cy="2043430"/>
                    <wp:effectExtent l="1270" t="3175" r="635" b="1270"/>
                    <wp:wrapSquare wrapText="bothSides"/>
                    <wp:docPr id="6" name="Text Box 38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6360795" cy="20434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494D9FE" w14:textId="77777777" w:rsidR="00E26A5D" w:rsidRPr="00D941B8" w:rsidRDefault="00000000" w:rsidP="001346CE">
                                <w:pPr>
                                  <w:pStyle w:val="Sansinterligne"/>
                                  <w:jc w:val="center"/>
                                  <w:rPr>
                                    <w:rFonts w:asciiTheme="majorHAnsi" w:eastAsiaTheme="majorEastAsia" w:hAnsiTheme="majorHAnsi" w:cstheme="majorBidi"/>
                                    <w:sz w:val="40"/>
                                    <w:szCs w:val="40"/>
                                    <w:lang w:val="en-US"/>
                                  </w:rPr>
                                </w:pPr>
                                <w:sdt>
                                  <w:sdtPr>
                                    <w:rPr>
                                      <w:rFonts w:eastAsiaTheme="majorEastAsia" w:cstheme="minorHAnsi"/>
                                      <w:sz w:val="40"/>
                                      <w:szCs w:val="40"/>
                                      <w:lang w:val="en-US"/>
                                    </w:rPr>
                                    <w:alias w:val="Titre"/>
                                    <w:tag w:val=""/>
                                    <w:id w:val="-752348099"/>
    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    <w:text/>
                                  </w:sdtPr>
                                  <w:sdtContent>
                                    <w:r w:rsidR="00E26A5D" w:rsidRPr="001346CE">
                                      <w:rPr>
                                        <w:rFonts w:eastAsiaTheme="majorEastAsia" w:cstheme="minorHAnsi"/>
                                        <w:sz w:val="40"/>
                                        <w:szCs w:val="40"/>
                                        <w:lang w:val="en-US"/>
                                      </w:rPr>
                                      <w:t>projectname</w:t>
                                    </w:r>
                                  </w:sdtContent>
                                </w:sdt>
                              </w:p>
                              <w:p w14:paraId="1D7BAD6F" w14:textId="77777777" w:rsidR="00E26A5D" w:rsidRDefault="00E26A5D" w:rsidP="001346CE">
                                <w:pPr>
                                  <w:pStyle w:val="Sansinterligne"/>
                                  <w:jc w:val="center"/>
                                  <w:rPr>
                                    <w:rFonts w:eastAsiaTheme="majorEastAsia" w:cstheme="minorHAnsi"/>
                                    <w:sz w:val="40"/>
                                    <w:szCs w:val="40"/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Theme="majorEastAsia" w:cstheme="minorHAnsi"/>
                                    <w:sz w:val="40"/>
                                    <w:szCs w:val="40"/>
                                    <w:lang w:val="en-US"/>
                                  </w:rPr>
                                  <w:t>p</w:t>
                                </w:r>
                                <w:r w:rsidRPr="00D941B8">
                                  <w:rPr>
                                    <w:rFonts w:eastAsiaTheme="majorEastAsia" w:cstheme="minorHAnsi"/>
                                    <w:sz w:val="40"/>
                                    <w:szCs w:val="40"/>
                                    <w:lang w:val="en-US"/>
                                  </w:rPr>
                                  <w:t>rojectversion</w:t>
                                </w:r>
                              </w:p>
                              <w:p w14:paraId="2CB92BBB" w14:textId="77777777" w:rsidR="00E26A5D" w:rsidRDefault="00E26A5D" w:rsidP="001346CE">
                                <w:pPr>
                                  <w:pStyle w:val="Sansinterligne"/>
                                  <w:jc w:val="center"/>
                                  <w:rPr>
                                    <w:rFonts w:eastAsiaTheme="majorEastAsia" w:cstheme="minorHAnsi"/>
                                    <w:sz w:val="40"/>
                                    <w:szCs w:val="40"/>
                                    <w:lang w:val="en-US"/>
                                  </w:rPr>
                                </w:pPr>
                              </w:p>
                              <w:p w14:paraId="56CF6572" w14:textId="77777777" w:rsidR="00E26A5D" w:rsidRDefault="00E26A5D" w:rsidP="001346CE">
                                <w:pPr>
                                  <w:pStyle w:val="Sansinterligne"/>
                                  <w:jc w:val="center"/>
                                  <w:rPr>
                                    <w:rFonts w:eastAsiaTheme="majorEastAsia" w:cstheme="minorHAnsi"/>
                                    <w:sz w:val="40"/>
                                    <w:szCs w:val="40"/>
                                    <w:lang w:val="en-US"/>
                                  </w:rPr>
                                </w:pPr>
                              </w:p>
                              <w:p w14:paraId="6D73AF50" w14:textId="77777777" w:rsidR="00E26A5D" w:rsidRDefault="00E26A5D" w:rsidP="001346CE">
                                <w:pPr>
                                  <w:pStyle w:val="Sansinterligne"/>
                                  <w:jc w:val="center"/>
                                  <w:rPr>
                                    <w:rFonts w:eastAsiaTheme="majorEastAsia" w:cstheme="minorHAnsi"/>
                                    <w:sz w:val="40"/>
                                    <w:szCs w:val="40"/>
                                    <w:lang w:val="en-US"/>
                                  </w:rPr>
                                </w:pPr>
                              </w:p>
                              <w:p w14:paraId="0A19754B" w14:textId="77777777" w:rsidR="00E26A5D" w:rsidRPr="001346CE" w:rsidRDefault="00E26A5D" w:rsidP="001346CE">
                                <w:pPr>
                                  <w:pStyle w:val="Sansinterligne"/>
                                  <w:jc w:val="center"/>
                                  <w:rPr>
                                    <w:rFonts w:eastAsiaTheme="majorEastAsia" w:cstheme="minorHAnsi"/>
                                    <w:sz w:val="40"/>
                                    <w:szCs w:val="40"/>
                                    <w:lang w:val="en-US"/>
                                  </w:rPr>
                                </w:pPr>
                                <w:r w:rsidRPr="00D941B8">
                                  <w:rPr>
                                    <w:rFonts w:cstheme="minorHAnsi"/>
                                    <w:b/>
                                    <w:sz w:val="40"/>
                                    <w:szCs w:val="40"/>
                                  </w:rPr>
                                  <w:t>projecttitle</w:t>
                                </w:r>
                              </w:p>
                            </w:txbxContent>
                          </wps:txbx>
                          <wps:bodyPr rot="0" vert="horz" wrap="square" lIns="91440" tIns="91440" rIns="91440" bIns="91440" anchor="t" anchorCtr="0" upright="1">
                            <a:sp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shapetype w14:anchorId="57112729"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8" o:spid="_x0000_s1055" type="#_x0000_t202" style="position:absolute;margin-left:-23.5pt;margin-top:183.65pt;width:500.85pt;height:160.9pt;z-index:-251655680;visibility:visible;mso-wrap-style:square;mso-width-percent:0;mso-height-percent:0;mso-wrap-distance-left:7.2pt;mso-wrap-distance-top:7.2pt;mso-wrap-distance-right:7.2pt;mso-wrap-distance-bottom:7.2pt;mso-position-horizontal:absolute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" filled="f" stroked="f" strokeweight=".5pt">
                    <v:textbox style="mso-fit-shape-to-text:t" inset=",7.2pt,,7.2pt">
                      <w:txbxContent>
                        <w:p w14:paraId="4494D9FE" w14:textId="77777777" w:rsidR="00E26A5D" w:rsidRPr="00D941B8" w:rsidRDefault="00000000" w:rsidP="001346CE">
                          <w:pPr>
                            <w:pStyle w:val="Sansinterligne"/>
                            <w:jc w:val="center"/>
                            <w:rPr>
                              <w:rFonts w:asciiTheme="majorHAnsi" w:eastAsiaTheme="majorEastAsia" w:hAnsiTheme="majorHAnsi" w:cstheme="majorBidi"/>
                              <w:sz w:val="40"/>
                              <w:szCs w:val="40"/>
                              <w:lang w:val="en-US"/>
                            </w:rPr>
                          </w:pPr>
                          <w:sdt>
                            <w:sdtPr>
                              <w:rPr>
                                <w:rFonts w:eastAsiaTheme="majorEastAsia" w:cstheme="minorHAnsi"/>
                                <w:sz w:val="40"/>
                                <w:szCs w:val="40"/>
                                <w:lang w:val="en-US"/>
                              </w:rPr>
                              <w:alias w:val="Titre"/>
                              <w:tag w:val=""/>
                              <w:id w:val="-752348099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E26A5D" w:rsidRPr="001346CE">
                                <w:rPr>
                                  <w:rFonts w:eastAsiaTheme="majorEastAsia" w:cstheme="minorHAnsi"/>
                                  <w:sz w:val="40"/>
                                  <w:szCs w:val="40"/>
                                  <w:lang w:val="en-US"/>
                                </w:rPr>
                                <w:t>projectname</w:t>
                              </w:r>
                            </w:sdtContent>
                          </w:sdt>
                        </w:p>
                        <w:p w14:paraId="1D7BAD6F" w14:textId="77777777" w:rsidR="00E26A5D" w:rsidRDefault="00E26A5D" w:rsidP="001346CE">
                          <w:pPr>
                            <w:pStyle w:val="Sansinterligne"/>
                            <w:jc w:val="center"/>
                            <w:rPr>
                              <w:rFonts w:eastAsiaTheme="majorEastAsia" w:cstheme="minorHAnsi"/>
                              <w:sz w:val="40"/>
                              <w:szCs w:val="40"/>
                              <w:lang w:val="en-US"/>
                            </w:rPr>
                          </w:pPr>
                          <w:r>
                            <w:rPr>
                              <w:rFonts w:eastAsiaTheme="majorEastAsia" w:cstheme="minorHAnsi"/>
                              <w:sz w:val="40"/>
                              <w:szCs w:val="40"/>
                              <w:lang w:val="en-US"/>
                            </w:rPr>
                            <w:t>p</w:t>
                          </w:r>
                          <w:r w:rsidRPr="00D941B8">
                            <w:rPr>
                              <w:rFonts w:eastAsiaTheme="majorEastAsia" w:cstheme="minorHAnsi"/>
                              <w:sz w:val="40"/>
                              <w:szCs w:val="40"/>
                              <w:lang w:val="en-US"/>
                            </w:rPr>
                            <w:t>rojectversion</w:t>
                          </w:r>
                        </w:p>
                        <w:p w14:paraId="2CB92BBB" w14:textId="77777777" w:rsidR="00E26A5D" w:rsidRDefault="00E26A5D" w:rsidP="001346CE">
                          <w:pPr>
                            <w:pStyle w:val="Sansinterligne"/>
                            <w:jc w:val="center"/>
                            <w:rPr>
                              <w:rFonts w:eastAsiaTheme="majorEastAsia" w:cstheme="minorHAnsi"/>
                              <w:sz w:val="40"/>
                              <w:szCs w:val="40"/>
                              <w:lang w:val="en-US"/>
                            </w:rPr>
                          </w:pPr>
                        </w:p>
                        <w:p w14:paraId="56CF6572" w14:textId="77777777" w:rsidR="00E26A5D" w:rsidRDefault="00E26A5D" w:rsidP="001346CE">
                          <w:pPr>
                            <w:pStyle w:val="Sansinterligne"/>
                            <w:jc w:val="center"/>
                            <w:rPr>
                              <w:rFonts w:eastAsiaTheme="majorEastAsia" w:cstheme="minorHAnsi"/>
                              <w:sz w:val="40"/>
                              <w:szCs w:val="40"/>
                              <w:lang w:val="en-US"/>
                            </w:rPr>
                          </w:pPr>
                        </w:p>
                        <w:p w14:paraId="6D73AF50" w14:textId="77777777" w:rsidR="00E26A5D" w:rsidRDefault="00E26A5D" w:rsidP="001346CE">
                          <w:pPr>
                            <w:pStyle w:val="Sansinterligne"/>
                            <w:jc w:val="center"/>
                            <w:rPr>
                              <w:rFonts w:eastAsiaTheme="majorEastAsia" w:cstheme="minorHAnsi"/>
                              <w:sz w:val="40"/>
                              <w:szCs w:val="40"/>
                              <w:lang w:val="en-US"/>
                            </w:rPr>
                          </w:pPr>
                        </w:p>
                        <w:p w14:paraId="0A19754B" w14:textId="77777777" w:rsidR="00E26A5D" w:rsidRPr="001346CE" w:rsidRDefault="00E26A5D" w:rsidP="001346CE">
                          <w:pPr>
                            <w:pStyle w:val="Sansinterligne"/>
                            <w:jc w:val="center"/>
                            <w:rPr>
                              <w:rFonts w:eastAsiaTheme="majorEastAsia" w:cstheme="minorHAnsi"/>
                              <w:sz w:val="40"/>
                              <w:szCs w:val="40"/>
                              <w:lang w:val="en-US"/>
                            </w:rPr>
                          </w:pPr>
                          <w:proofErr w:type="gramStart"/>
                          <w:r w:rsidRPr="00D941B8">
                            <w:rPr>
                              <w:rFonts w:cstheme="minorHAnsi"/>
                              <w:b/>
                              <w:sz w:val="40"/>
                              <w:szCs w:val="40"/>
                            </w:rPr>
                            <w:t>projecttitle</w:t>
                          </w:r>
                          <w:proofErr w:type="gramEnd"/>
                        </w:p>
                      </w:txbxContent>
                    </v:textbox>
                    <w10:wrap type="square" anchorx="margin" anchory="margin"/>
                  </v:shape>
                </w:pict>
              </mc:Fallback>
            </mc:AlternateContent>
          </w:r>
          <w:r w:rsidR="009C2744" w:rsidRPr="009C2744">
            <w:rPr>
              <w:noProof/>
            </w:rPr>
            <w:drawing>
              <wp:anchor distT="0" distB="0" distL="114300" distR="114300" simplePos="0" relativeHeight="251664896" behindDoc="0" locked="0" layoutInCell="1" allowOverlap="1" wp14:anchorId="657E1B01" wp14:editId="31DEEDB3">
                <wp:simplePos x="0" y="0"/>
                <wp:positionH relativeFrom="column">
                  <wp:posOffset>726440</wp:posOffset>
                </wp:positionH>
                <wp:positionV relativeFrom="paragraph">
                  <wp:posOffset>4989830</wp:posOffset>
                </wp:positionV>
                <wp:extent cx="4306136" cy="1626782"/>
                <wp:effectExtent l="0" t="0" r="0" b="0"/>
                <wp:wrapNone/>
                <wp:docPr id="3" name="Image 3" descr="Le secteur de la technologie en Bourse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3" descr="Le secteur de la technologie en Bourse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306136" cy="16267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anchor>
            </w:drawing>
          </w:r>
          <w:r>
            <w:rPr>
              <w:noProof/>
              <w:lang w:eastAsia="fr-CH"/>
            </w:rPr>
            <mc:AlternateContent>
              <mc:Choice Requires="wps">
                <w:drawing>
                  <wp:anchor distT="91440" distB="91440" distL="91440" distR="91440" simplePos="0" relativeHeight="251657728" behindDoc="1" locked="0" layoutInCell="1" allowOverlap="1" wp14:anchorId="5051BAED" wp14:editId="6A7CFA33">
                    <wp:simplePos x="0" y="0"/>
                    <wp:positionH relativeFrom="margin">
                      <wp:posOffset>-366395</wp:posOffset>
                    </wp:positionH>
                    <wp:positionV relativeFrom="margin">
                      <wp:posOffset>716280</wp:posOffset>
                    </wp:positionV>
                    <wp:extent cx="1243330" cy="406400"/>
                    <wp:effectExtent l="0" t="0" r="4445" b="0"/>
                    <wp:wrapSquare wrapText="bothSides"/>
                    <wp:docPr id="5" name="Zone de texte 135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243330" cy="406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722FD80" w14:textId="6DA294FE" w:rsidR="00E26A5D" w:rsidRPr="00D941B8" w:rsidRDefault="00E26A5D" w:rsidP="00110721">
                                <w:pPr>
                                  <w:pStyle w:val="Sansinterligne"/>
                                  <w:ind w:left="360"/>
                                  <w:rPr>
                                    <w:rFonts w:cstheme="minorHAnsi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cstheme="minorHAnsi"/>
                                    <w:sz w:val="20"/>
                                    <w:szCs w:val="20"/>
                                  </w:rPr>
                                  <w:t>Métier</w:t>
                                </w:r>
                                <w:r w:rsidRPr="00D941B8">
                                  <w:rPr>
                                    <w:rFonts w:cstheme="minorHAnsi"/>
                                    <w:sz w:val="20"/>
                                    <w:szCs w:val="20"/>
                                  </w:rPr>
                                  <w:t xml:space="preserve">, </w:t>
                                </w:r>
                                <w:r>
                                  <w:rPr>
                                    <w:rFonts w:cstheme="minorHAnsi"/>
                                    <w:sz w:val="20"/>
                                    <w:szCs w:val="20"/>
                                  </w:rPr>
                                  <w:t>Beruf</w:t>
                                </w:r>
                              </w:p>
                            </w:txbxContent>
                          </wps:txbx>
                          <wps:bodyPr rot="0" vert="horz" wrap="square" lIns="91440" tIns="91440" rIns="91440" bIns="9144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shape w14:anchorId="5051BAED" id="Zone de texte 135" o:spid="_x0000_s1056" type="#_x0000_t202" style="position:absolute;margin-left:-28.85pt;margin-top:56.4pt;width:97.9pt;height:32pt;z-index:-251658752;visibility:visible;mso-wrap-style:square;mso-width-percent:0;mso-height-percent:0;mso-wrap-distance-left:7.2pt;mso-wrap-distance-top:7.2pt;mso-wrap-distance-right:7.2pt;mso-wrap-distance-bottom:7.2pt;mso-position-horizontal:absolute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" filled="f" stroked="f" strokeweight=".5pt">
                    <v:textbox inset=",7.2pt,,7.2pt">
                      <w:txbxContent>
                        <w:p w14:paraId="0722FD80" w14:textId="6DA294FE" w:rsidR="00E26A5D" w:rsidRPr="00D941B8" w:rsidRDefault="00E26A5D" w:rsidP="00110721">
                          <w:pPr>
                            <w:pStyle w:val="Sansinterligne"/>
                            <w:ind w:left="360"/>
                            <w:rPr>
                              <w:rFonts w:cstheme="minorHAnsi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cstheme="minorHAnsi"/>
                              <w:sz w:val="20"/>
                              <w:szCs w:val="20"/>
                            </w:rPr>
                            <w:t>Métier</w:t>
                          </w:r>
                          <w:r w:rsidRPr="00D941B8">
                            <w:rPr>
                              <w:rFonts w:cstheme="minorHAnsi"/>
                              <w:sz w:val="20"/>
                              <w:szCs w:val="20"/>
                            </w:rPr>
                            <w:t xml:space="preserve">, </w:t>
                          </w:r>
                          <w:r>
                            <w:rPr>
                              <w:rFonts w:cstheme="minorHAnsi"/>
                              <w:sz w:val="20"/>
                              <w:szCs w:val="20"/>
                            </w:rPr>
                            <w:t>Beruf</w:t>
                          </w:r>
                        </w:p>
                      </w:txbxContent>
                    </v:textbox>
                    <w10:wrap type="square" anchorx="margin" anchory="margin"/>
                  </v:shape>
                </w:pict>
              </mc:Fallback>
            </mc:AlternateContent>
          </w:r>
          <w:r>
            <w:rPr>
              <w:noProof/>
              <w:lang w:eastAsia="fr-CH"/>
            </w:rPr>
            <mc:AlternateContent>
              <mc:Choice Requires="wps">
                <w:drawing>
                  <wp:anchor distT="0" distB="0" distL="114300" distR="114300" simplePos="0" relativeHeight="251658752" behindDoc="0" locked="0" layoutInCell="1" allowOverlap="1" wp14:anchorId="57976A24" wp14:editId="66CFCB55">
                    <wp:simplePos x="0" y="0"/>
                    <wp:positionH relativeFrom="page">
                      <wp:posOffset>2058670</wp:posOffset>
                    </wp:positionH>
                    <wp:positionV relativeFrom="page">
                      <wp:posOffset>9408795</wp:posOffset>
                    </wp:positionV>
                    <wp:extent cx="3402330" cy="666750"/>
                    <wp:effectExtent l="1270" t="0" r="0" b="1905"/>
                    <wp:wrapNone/>
                    <wp:docPr id="4" name="Zone de texte 32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3402330" cy="6667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3DBE593" w14:textId="1D21A4B8" w:rsidR="00E26A5D" w:rsidRDefault="00000000" w:rsidP="00110721">
                                <w:pPr>
                                  <w:pStyle w:val="Sansinterligne"/>
                                  <w:jc w:val="center"/>
                                  <w:rPr>
                                    <w:color w:val="5B9BD5" w:themeColor="accent1"/>
                                    <w:sz w:val="26"/>
                                    <w:szCs w:val="26"/>
                                  </w:rPr>
                                </w:pPr>
                                <w:sdt>
                                  <w:sdtPr>
                                    <w:rPr>
                                      <w:color w:val="5B9BD5" w:themeColor="accent1"/>
                                      <w:sz w:val="26"/>
                                      <w:szCs w:val="26"/>
                                    </w:rPr>
                                    <w:alias w:val="Auteur"/>
                                    <w:tag w:val=""/>
                                    <w:id w:val="-2041584766"/>
        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        <w:text/>
                                  </w:sdtPr>
                                  <w:sdtContent>
                                    <w:r w:rsidR="001B254B">
                                      <w:rPr>
                                        <w:color w:val="5B9BD5" w:themeColor="accent1"/>
                                        <w:sz w:val="26"/>
                                        <w:szCs w:val="26"/>
                                      </w:rPr>
                                      <w:t>Pittet Loïc</w:t>
                                    </w:r>
                                  </w:sdtContent>
                                </w:sdt>
                              </w:p>
                              <w:p w14:paraId="06033503" w14:textId="77777777" w:rsidR="00E26A5D" w:rsidRPr="00786C38" w:rsidRDefault="00E26A5D" w:rsidP="00110721">
                                <w:pPr>
                                  <w:pStyle w:val="Sansinterligne"/>
                                  <w:jc w:val="center"/>
                                  <w:rPr>
                                    <w:caps/>
                                    <w:sz w:val="20"/>
                                    <w:szCs w:val="20"/>
                                  </w:rPr>
                                </w:pPr>
                                <w:r w:rsidRPr="00786C38">
                                  <w:rPr>
                                    <w:caps/>
                                    <w:sz w:val="20"/>
                                    <w:szCs w:val="20"/>
                                  </w:rPr>
                                  <w:t>year</w:t>
                                </w:r>
                              </w:p>
                              <w:p w14:paraId="44156A30" w14:textId="618A5E7D" w:rsidR="00E26A5D" w:rsidRPr="00786C38" w:rsidRDefault="00000000" w:rsidP="00786C38">
                                <w:pPr>
                                  <w:pStyle w:val="Sansinterligne"/>
                                  <w:jc w:val="center"/>
                                  <w:rPr>
                                    <w:caps/>
                                    <w:sz w:val="20"/>
                                    <w:szCs w:val="20"/>
                                  </w:rPr>
                                </w:pPr>
                                <w:sdt>
                                  <w:sdtPr>
                                    <w:rPr>
                                      <w:caps/>
                                      <w:sz w:val="20"/>
                                      <w:szCs w:val="20"/>
                                    </w:rPr>
                                    <w:alias w:val="Société"/>
                                    <w:tag w:val=""/>
                                    <w:id w:val="1558814826"/>
                                    <w:dataBinding w:prefixMappings="xmlns:ns0='http://schemas.openxmlformats.org/officeDocument/2006/extended-properties' " w:xpath="/ns0:Properties[1]/ns0:Company[1]" w:storeItemID="{6668398D-A668-4E3E-A5EB-62B293D839F1}"/>
                                    <w:text/>
                                  </w:sdtPr>
                                  <w:sdtContent>
                                    <w:r w:rsidR="00E26A5D" w:rsidRPr="00786C38">
                                      <w:rPr>
                                        <w:caps/>
                                        <w:sz w:val="20"/>
                                        <w:szCs w:val="20"/>
                                      </w:rPr>
                                      <w:t>EMF -</w:t>
                                    </w:r>
                                    <w:r w:rsidR="00E26A5D">
                                      <w:rPr>
                                        <w:caps/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  <w:r w:rsidR="00E26A5D" w:rsidRPr="00786C38">
                                      <w:rPr>
                                        <w:caps/>
                                        <w:sz w:val="20"/>
                                        <w:szCs w:val="20"/>
                                      </w:rPr>
                                      <w:t>Ecole des Metiers de Fribourg</w:t>
                                    </w:r>
                                  </w:sdtContent>
                                </w:sdt>
                              </w:p>
                              <w:p w14:paraId="049792D3" w14:textId="77777777" w:rsidR="00E26A5D" w:rsidRPr="00786C38" w:rsidRDefault="00E26A5D" w:rsidP="00110721">
                                <w:pPr>
                                  <w:pStyle w:val="Sansinterligne"/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786C38">
                                  <w:rPr>
                                    <w:sz w:val="20"/>
                                    <w:szCs w:val="20"/>
                                  </w:rPr>
                                  <w:t>SWITZERLAND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b" anchorCtr="0" upright="1">
                            <a:spAutoFit/>
                          </wps:bodyPr>
                        </wps:wsp>
                      </a:graphicData>
                    </a:graphic>
                    <wp14:sizeRelH relativeFrom="page">
                      <wp14:pctWidth>4500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shape w14:anchorId="57976A24" id="Zone de texte 32" o:spid="_x0000_s1057" type="#_x0000_t202" style="position:absolute;margin-left:162.1pt;margin-top:740.85pt;width:267.9pt;height:52.5pt;z-index:251658752;visibility:visible;mso-wrap-style:square;mso-width-percent:45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450;mso-height-percent:0;mso-width-relative:page;mso-height-relative:margin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" filled="f" stroked="f" strokeweight=".5pt">
                    <v:textbox style="mso-fit-shape-to-text:t" inset="0,0,0,0">
                      <w:txbxContent>
                        <w:p w14:paraId="63DBE593" w14:textId="1D21A4B8" w:rsidR="00E26A5D" w:rsidRDefault="00000000" w:rsidP="00110721">
                          <w:pPr>
                            <w:pStyle w:val="Sansinterligne"/>
                            <w:jc w:val="center"/>
                            <w:rPr>
                              <w:color w:val="5B9BD5" w:themeColor="accent1"/>
                              <w:sz w:val="26"/>
                              <w:szCs w:val="26"/>
                            </w:rPr>
                          </w:pPr>
                          <w:sdt>
                            <w:sdtPr>
                              <w:rPr>
                                <w:color w:val="5B9BD5" w:themeColor="accent1"/>
                                <w:sz w:val="26"/>
                                <w:szCs w:val="26"/>
                              </w:rPr>
                              <w:alias w:val="Auteur"/>
                              <w:tag w:val=""/>
                              <w:id w:val="-2041584766"/>
  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  <w:text/>
                            </w:sdtPr>
                            <w:sdtContent>
                              <w:r w:rsidR="001B254B">
                                <w:rPr>
                                  <w:color w:val="5B9BD5" w:themeColor="accent1"/>
                                  <w:sz w:val="26"/>
                                  <w:szCs w:val="26"/>
                                </w:rPr>
                                <w:t>Pittet Loïc</w:t>
                              </w:r>
                            </w:sdtContent>
                          </w:sdt>
                        </w:p>
                        <w:p w14:paraId="06033503" w14:textId="77777777" w:rsidR="00E26A5D" w:rsidRPr="00786C38" w:rsidRDefault="00E26A5D" w:rsidP="00110721">
                          <w:pPr>
                            <w:pStyle w:val="Sansinterligne"/>
                            <w:jc w:val="center"/>
                            <w:rPr>
                              <w:caps/>
                              <w:sz w:val="20"/>
                              <w:szCs w:val="20"/>
                            </w:rPr>
                          </w:pPr>
                          <w:r w:rsidRPr="00786C38">
                            <w:rPr>
                              <w:caps/>
                              <w:sz w:val="20"/>
                              <w:szCs w:val="20"/>
                            </w:rPr>
                            <w:t>year</w:t>
                          </w:r>
                        </w:p>
                        <w:p w14:paraId="44156A30" w14:textId="618A5E7D" w:rsidR="00E26A5D" w:rsidRPr="00786C38" w:rsidRDefault="00000000" w:rsidP="00786C38">
                          <w:pPr>
                            <w:pStyle w:val="Sansinterligne"/>
                            <w:jc w:val="center"/>
                            <w:rPr>
                              <w:caps/>
                              <w:sz w:val="20"/>
                              <w:szCs w:val="20"/>
                            </w:rPr>
                          </w:pPr>
                          <w:sdt>
                            <w:sdtPr>
                              <w:rPr>
                                <w:caps/>
                                <w:sz w:val="20"/>
                                <w:szCs w:val="20"/>
                              </w:rPr>
                              <w:alias w:val="Société"/>
                              <w:tag w:val=""/>
                              <w:id w:val="1558814826"/>
                              <w:dataBinding w:prefixMappings="xmlns:ns0='http://schemas.openxmlformats.org/officeDocument/2006/extended-properties' " w:xpath="/ns0:Properties[1]/ns0:Company[1]" w:storeItemID="{6668398D-A668-4E3E-A5EB-62B293D839F1}"/>
                              <w:text/>
                            </w:sdtPr>
                            <w:sdtContent>
                              <w:r w:rsidR="00E26A5D" w:rsidRPr="00786C38">
                                <w:rPr>
                                  <w:caps/>
                                  <w:sz w:val="20"/>
                                  <w:szCs w:val="20"/>
                                </w:rPr>
                                <w:t>EMF -</w:t>
                              </w:r>
                              <w:r w:rsidR="00E26A5D">
                                <w:rPr>
                                  <w:caps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 w:rsidR="00E26A5D" w:rsidRPr="00786C38">
                                <w:rPr>
                                  <w:caps/>
                                  <w:sz w:val="20"/>
                                  <w:szCs w:val="20"/>
                                </w:rPr>
                                <w:t>Ecole des Metiers de Fribourg</w:t>
                              </w:r>
                            </w:sdtContent>
                          </w:sdt>
                        </w:p>
                        <w:p w14:paraId="049792D3" w14:textId="77777777" w:rsidR="00E26A5D" w:rsidRPr="00786C38" w:rsidRDefault="00E26A5D" w:rsidP="00110721">
                          <w:pPr>
                            <w:pStyle w:val="Sansinterligne"/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786C38">
                            <w:rPr>
                              <w:sz w:val="20"/>
                              <w:szCs w:val="20"/>
                            </w:rPr>
                            <w:t>SWITZERLAND</w:t>
                          </w:r>
                        </w:p>
                      </w:txbxContent>
                    </v:textbox>
                    <w10:wrap anchorx="page" anchory="page"/>
                  </v:shape>
                </w:pict>
              </mc:Fallback>
            </mc:AlternateContent>
          </w:r>
          <w:r w:rsidR="00077D68">
            <w:br w:type="page"/>
          </w:r>
        </w:p>
      </w:sdtContent>
    </w:sdt>
    <w:bookmarkStart w:id="0" w:name="_Toc40259938" w:displacedByCustomXml="prev"/>
    <w:bookmarkStart w:id="1" w:name="_Toc40260205" w:displacedByCustomXml="prev"/>
    <w:bookmarkStart w:id="2" w:name="_Toc40260289" w:displacedByCustomXml="prev"/>
    <w:p w14:paraId="223888AB" w14:textId="77777777" w:rsidR="0004449A" w:rsidRDefault="0004449A" w:rsidP="0004449A">
      <w:pPr>
        <w:pStyle w:val="Titre"/>
        <w:rPr>
          <w:rFonts w:eastAsiaTheme="minorHAnsi"/>
        </w:rPr>
      </w:pPr>
      <w:r>
        <w:rPr>
          <w:rFonts w:eastAsiaTheme="minorHAnsi"/>
        </w:rPr>
        <w:lastRenderedPageBreak/>
        <w:t>Table des matières</w:t>
      </w:r>
    </w:p>
    <w:bookmarkStart w:id="3" w:name="_Toc40260336"/>
    <w:p w14:paraId="31FFA5A7" w14:textId="359ABBF8" w:rsidR="00E91D39" w:rsidRDefault="002A6E27">
      <w:pPr>
        <w:pStyle w:val="TM1"/>
        <w:tabs>
          <w:tab w:val="left" w:pos="440"/>
          <w:tab w:val="right" w:leader="dot" w:pos="9062"/>
        </w:tabs>
        <w:rPr>
          <w:rFonts w:cstheme="minorBidi"/>
          <w:b w:val="0"/>
          <w:bCs w:val="0"/>
          <w:caps w:val="0"/>
          <w:noProof/>
          <w:sz w:val="22"/>
          <w:szCs w:val="22"/>
          <w:lang w:eastAsia="fr-CH"/>
        </w:rPr>
      </w:pPr>
      <w:r>
        <w:rPr>
          <w:rFonts w:eastAsiaTheme="minorHAnsi"/>
          <w:caps w:val="0"/>
          <w:smallCaps/>
        </w:rPr>
        <w:fldChar w:fldCharType="begin"/>
      </w:r>
      <w:r>
        <w:rPr>
          <w:rFonts w:eastAsiaTheme="minorHAnsi"/>
          <w:caps w:val="0"/>
          <w:smallCaps/>
        </w:rPr>
        <w:instrText xml:space="preserve"> TOC \o "1-2" \h \z \u </w:instrText>
      </w:r>
      <w:r>
        <w:rPr>
          <w:rFonts w:eastAsiaTheme="minorHAnsi"/>
          <w:caps w:val="0"/>
          <w:smallCaps/>
        </w:rPr>
        <w:fldChar w:fldCharType="separate"/>
      </w:r>
      <w:hyperlink w:anchor="_Toc72079929" w:history="1">
        <w:r w:rsidR="00E91D39" w:rsidRPr="007C02B2">
          <w:rPr>
            <w:rStyle w:val="Lienhypertexte"/>
            <w:noProof/>
          </w:rPr>
          <w:t>1</w:t>
        </w:r>
        <w:r w:rsidR="00E91D39">
          <w:rPr>
            <w:rFonts w:cstheme="minorBidi"/>
            <w:b w:val="0"/>
            <w:bCs w:val="0"/>
            <w:caps w:val="0"/>
            <w:noProof/>
            <w:sz w:val="22"/>
            <w:szCs w:val="22"/>
            <w:lang w:eastAsia="fr-CH"/>
          </w:rPr>
          <w:tab/>
        </w:r>
        <w:r w:rsidR="00E91D39" w:rsidRPr="007C02B2">
          <w:rPr>
            <w:rStyle w:val="Lienhypertexte"/>
            <w:noProof/>
          </w:rPr>
          <w:t>Information</w:t>
        </w:r>
        <w:r w:rsidR="00E91D39">
          <w:rPr>
            <w:noProof/>
            <w:webHidden/>
          </w:rPr>
          <w:tab/>
        </w:r>
        <w:r w:rsidR="00E91D39">
          <w:rPr>
            <w:noProof/>
            <w:webHidden/>
          </w:rPr>
          <w:fldChar w:fldCharType="begin"/>
        </w:r>
        <w:r w:rsidR="00E91D39">
          <w:rPr>
            <w:noProof/>
            <w:webHidden/>
          </w:rPr>
          <w:instrText xml:space="preserve"> PAGEREF _Toc72079929 \h </w:instrText>
        </w:r>
        <w:r w:rsidR="00E91D39">
          <w:rPr>
            <w:noProof/>
            <w:webHidden/>
          </w:rPr>
        </w:r>
        <w:r w:rsidR="00E91D39">
          <w:rPr>
            <w:noProof/>
            <w:webHidden/>
          </w:rPr>
          <w:fldChar w:fldCharType="separate"/>
        </w:r>
        <w:r w:rsidR="00E91D39">
          <w:rPr>
            <w:noProof/>
            <w:webHidden/>
          </w:rPr>
          <w:t>2</w:t>
        </w:r>
        <w:r w:rsidR="00E91D39">
          <w:rPr>
            <w:noProof/>
            <w:webHidden/>
          </w:rPr>
          <w:fldChar w:fldCharType="end"/>
        </w:r>
      </w:hyperlink>
    </w:p>
    <w:p w14:paraId="3782C8D1" w14:textId="114CD88B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30" w:history="1">
        <w:r w:rsidRPr="007C02B2">
          <w:rPr>
            <w:rStyle w:val="Lienhypertexte"/>
            <w:noProof/>
          </w:rPr>
          <w:t>1.1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Objectifs du proje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3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14:paraId="2F5EC8E7" w14:textId="12550254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31" w:history="1">
        <w:r w:rsidRPr="007C02B2">
          <w:rPr>
            <w:rStyle w:val="Lienhypertexte"/>
            <w:noProof/>
          </w:rPr>
          <w:t>1.2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Schéma de principe de l'environnemen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3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14:paraId="624E0AA0" w14:textId="05D56258" w:rsidR="00E91D39" w:rsidRDefault="00E91D39">
      <w:pPr>
        <w:pStyle w:val="TM1"/>
        <w:tabs>
          <w:tab w:val="left" w:pos="440"/>
          <w:tab w:val="right" w:leader="dot" w:pos="9062"/>
        </w:tabs>
        <w:rPr>
          <w:rFonts w:cstheme="minorBidi"/>
          <w:b w:val="0"/>
          <w:bCs w:val="0"/>
          <w:caps w:val="0"/>
          <w:noProof/>
          <w:sz w:val="22"/>
          <w:szCs w:val="22"/>
          <w:lang w:eastAsia="fr-CH"/>
        </w:rPr>
      </w:pPr>
      <w:hyperlink w:anchor="_Toc72079932" w:history="1">
        <w:r w:rsidRPr="007C02B2">
          <w:rPr>
            <w:rStyle w:val="Lienhypertexte"/>
            <w:noProof/>
          </w:rPr>
          <w:t>2</w:t>
        </w:r>
        <w:r>
          <w:rPr>
            <w:rFonts w:cstheme="minorBidi"/>
            <w:b w:val="0"/>
            <w:bCs w:val="0"/>
            <w: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Planificatio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3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66FA8B9E" w14:textId="20BB08AF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33" w:history="1">
        <w:r w:rsidRPr="007C02B2">
          <w:rPr>
            <w:rStyle w:val="Lienhypertexte"/>
            <w:noProof/>
          </w:rPr>
          <w:t>2.1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Calendrier prévisionnelle des tâches à réaliser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3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34CB1107" w14:textId="0DCC39FC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34" w:history="1">
        <w:r w:rsidRPr="007C02B2">
          <w:rPr>
            <w:rStyle w:val="Lienhypertexte"/>
            <w:noProof/>
          </w:rPr>
          <w:t>2.2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Calendrier réel des tâches réalisée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3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6D591135" w14:textId="49F4F27D" w:rsidR="00E91D39" w:rsidRDefault="00E91D39">
      <w:pPr>
        <w:pStyle w:val="TM1"/>
        <w:tabs>
          <w:tab w:val="left" w:pos="440"/>
          <w:tab w:val="right" w:leader="dot" w:pos="9062"/>
        </w:tabs>
        <w:rPr>
          <w:rFonts w:cstheme="minorBidi"/>
          <w:b w:val="0"/>
          <w:bCs w:val="0"/>
          <w:caps w:val="0"/>
          <w:noProof/>
          <w:sz w:val="22"/>
          <w:szCs w:val="22"/>
          <w:lang w:eastAsia="fr-CH"/>
        </w:rPr>
      </w:pPr>
      <w:hyperlink w:anchor="_Toc72079935" w:history="1">
        <w:r w:rsidRPr="007C02B2">
          <w:rPr>
            <w:rStyle w:val="Lienhypertexte"/>
            <w:noProof/>
          </w:rPr>
          <w:t>3</w:t>
        </w:r>
        <w:r>
          <w:rPr>
            <w:rFonts w:cstheme="minorBidi"/>
            <w:b w:val="0"/>
            <w:bCs w:val="0"/>
            <w: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Décisio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3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0CF60C07" w14:textId="05F764EE" w:rsidR="00E91D39" w:rsidRDefault="00E91D39">
      <w:pPr>
        <w:pStyle w:val="TM1"/>
        <w:tabs>
          <w:tab w:val="left" w:pos="440"/>
          <w:tab w:val="right" w:leader="dot" w:pos="9062"/>
        </w:tabs>
        <w:rPr>
          <w:rFonts w:cstheme="minorBidi"/>
          <w:b w:val="0"/>
          <w:bCs w:val="0"/>
          <w:caps w:val="0"/>
          <w:noProof/>
          <w:sz w:val="22"/>
          <w:szCs w:val="22"/>
          <w:lang w:eastAsia="fr-CH"/>
        </w:rPr>
      </w:pPr>
      <w:hyperlink w:anchor="_Toc72079936" w:history="1">
        <w:r w:rsidRPr="007C02B2">
          <w:rPr>
            <w:rStyle w:val="Lienhypertexte"/>
            <w:noProof/>
          </w:rPr>
          <w:t>4</w:t>
        </w:r>
        <w:r>
          <w:rPr>
            <w:rFonts w:cstheme="minorBidi"/>
            <w:b w:val="0"/>
            <w:bCs w:val="0"/>
            <w: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Réalisatio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3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56382010" w14:textId="2D13A16D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37" w:history="1">
        <w:r w:rsidRPr="007C02B2">
          <w:rPr>
            <w:rStyle w:val="Lienhypertexte"/>
            <w:noProof/>
          </w:rPr>
          <w:t>4.1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Schéma bloc de l'électronique à développer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3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4232F681" w14:textId="4E17E0EA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38" w:history="1">
        <w:r w:rsidRPr="007C02B2">
          <w:rPr>
            <w:rStyle w:val="Lienhypertexte"/>
            <w:noProof/>
          </w:rPr>
          <w:t>4.2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Description des éléments principaux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382793E5" w14:textId="18665C21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39" w:history="1">
        <w:r w:rsidRPr="007C02B2">
          <w:rPr>
            <w:rStyle w:val="Lienhypertexte"/>
            <w:noProof/>
          </w:rPr>
          <w:t>4.3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Schématique, Dimensionnement &amp; simulatio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61619AA5" w14:textId="012BC2DF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40" w:history="1">
        <w:r w:rsidRPr="007C02B2">
          <w:rPr>
            <w:rStyle w:val="Lienhypertexte"/>
            <w:noProof/>
          </w:rPr>
          <w:t>4.4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Rédaction du protocole de mise en service du prototyp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78769FB4" w14:textId="6412872E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41" w:history="1">
        <w:r w:rsidRPr="007C02B2">
          <w:rPr>
            <w:rStyle w:val="Lienhypertexte"/>
            <w:noProof/>
          </w:rPr>
          <w:t>4.5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Liste de matériel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79D9AE94" w14:textId="64B861F3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42" w:history="1">
        <w:r w:rsidRPr="007C02B2">
          <w:rPr>
            <w:rStyle w:val="Lienhypertexte"/>
            <w:noProof/>
          </w:rPr>
          <w:t>4.6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Layou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2F0B5D13" w14:textId="0185C01B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43" w:history="1">
        <w:r w:rsidRPr="007C02B2">
          <w:rPr>
            <w:rStyle w:val="Lienhypertexte"/>
            <w:noProof/>
          </w:rPr>
          <w:t>4.7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Firmwar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61FE7EBD" w14:textId="414180C6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44" w:history="1">
        <w:r w:rsidRPr="007C02B2">
          <w:rPr>
            <w:rStyle w:val="Lienhypertexte"/>
            <w:noProof/>
          </w:rPr>
          <w:t>4.8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Softwar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7B50F485" w14:textId="0E53C1AD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45" w:history="1">
        <w:r w:rsidRPr="007C02B2">
          <w:rPr>
            <w:rStyle w:val="Lienhypertexte"/>
            <w:noProof/>
          </w:rPr>
          <w:t>4.9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Phase de production en séri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4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6BC186AD" w14:textId="7CC97095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46" w:history="1">
        <w:r w:rsidRPr="007C02B2">
          <w:rPr>
            <w:rStyle w:val="Lienhypertexte"/>
            <w:noProof/>
          </w:rPr>
          <w:t>4.10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Liste des outils utilisés et leur versio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4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7A589E7E" w14:textId="0135309D" w:rsidR="00E91D39" w:rsidRDefault="00E91D39">
      <w:pPr>
        <w:pStyle w:val="TM1"/>
        <w:tabs>
          <w:tab w:val="left" w:pos="440"/>
          <w:tab w:val="right" w:leader="dot" w:pos="9062"/>
        </w:tabs>
        <w:rPr>
          <w:rFonts w:cstheme="minorBidi"/>
          <w:b w:val="0"/>
          <w:bCs w:val="0"/>
          <w:caps w:val="0"/>
          <w:noProof/>
          <w:sz w:val="22"/>
          <w:szCs w:val="22"/>
          <w:lang w:eastAsia="fr-CH"/>
        </w:rPr>
      </w:pPr>
      <w:hyperlink w:anchor="_Toc72079947" w:history="1">
        <w:r w:rsidRPr="007C02B2">
          <w:rPr>
            <w:rStyle w:val="Lienhypertexte"/>
            <w:noProof/>
          </w:rPr>
          <w:t>5</w:t>
        </w:r>
        <w:r>
          <w:rPr>
            <w:rFonts w:cstheme="minorBidi"/>
            <w:b w:val="0"/>
            <w:bCs w:val="0"/>
            <w: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Contrôl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4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34C54D85" w14:textId="2BDEF43C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48" w:history="1">
        <w:r w:rsidRPr="007C02B2">
          <w:rPr>
            <w:rStyle w:val="Lienhypertexte"/>
            <w:noProof/>
          </w:rPr>
          <w:t>5.1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Validation ER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4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103BCA00" w14:textId="0A2D0CDB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49" w:history="1">
        <w:r w:rsidRPr="007C02B2">
          <w:rPr>
            <w:rStyle w:val="Lienhypertexte"/>
            <w:noProof/>
          </w:rPr>
          <w:t>5.2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Validation DR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4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60C11DF1" w14:textId="62C25236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50" w:history="1">
        <w:r w:rsidRPr="007C02B2">
          <w:rPr>
            <w:rStyle w:val="Lienhypertexte"/>
            <w:noProof/>
          </w:rPr>
          <w:t>5.3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Validation Eurocircuit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5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6BA68C60" w14:textId="1259A60B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51" w:history="1">
        <w:r w:rsidRPr="007C02B2">
          <w:rPr>
            <w:rStyle w:val="Lienhypertexte"/>
            <w:noProof/>
          </w:rPr>
          <w:t>5.4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Validation par la mise en service du prototyp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5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6F64394E" w14:textId="575E796A" w:rsidR="00E91D39" w:rsidRDefault="00E91D39">
      <w:pPr>
        <w:pStyle w:val="TM1"/>
        <w:tabs>
          <w:tab w:val="left" w:pos="440"/>
          <w:tab w:val="right" w:leader="dot" w:pos="9062"/>
        </w:tabs>
        <w:rPr>
          <w:rFonts w:cstheme="minorBidi"/>
          <w:b w:val="0"/>
          <w:bCs w:val="0"/>
          <w:caps w:val="0"/>
          <w:noProof/>
          <w:sz w:val="22"/>
          <w:szCs w:val="22"/>
          <w:lang w:eastAsia="fr-CH"/>
        </w:rPr>
      </w:pPr>
      <w:hyperlink w:anchor="_Toc72079952" w:history="1">
        <w:r w:rsidRPr="007C02B2">
          <w:rPr>
            <w:rStyle w:val="Lienhypertexte"/>
            <w:noProof/>
          </w:rPr>
          <w:t>6</w:t>
        </w:r>
        <w:r>
          <w:rPr>
            <w:rFonts w:cstheme="minorBidi"/>
            <w:b w:val="0"/>
            <w:bCs w:val="0"/>
            <w: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Evaluatio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5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72F75E0B" w14:textId="63A7DC73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53" w:history="1">
        <w:r w:rsidRPr="007C02B2">
          <w:rPr>
            <w:rStyle w:val="Lienhypertexte"/>
            <w:noProof/>
          </w:rPr>
          <w:t>6.1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Etat du proje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5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16DFBDD1" w14:textId="11DCD6F2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54" w:history="1">
        <w:r w:rsidRPr="007C02B2">
          <w:rPr>
            <w:rStyle w:val="Lienhypertexte"/>
            <w:noProof/>
          </w:rPr>
          <w:t>6.2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Liste des modifications pour la prochaine versio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5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2081AB1B" w14:textId="26D2DA73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55" w:history="1">
        <w:r w:rsidRPr="007C02B2">
          <w:rPr>
            <w:rStyle w:val="Lienhypertexte"/>
            <w:noProof/>
          </w:rPr>
          <w:t>6.3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Liste des délivrable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5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298DFCC8" w14:textId="5F1B8BF0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56" w:history="1">
        <w:r w:rsidRPr="007C02B2">
          <w:rPr>
            <w:rStyle w:val="Lienhypertexte"/>
            <w:noProof/>
          </w:rPr>
          <w:t>6.4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Amélioration possibl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5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4727538E" w14:textId="625D7EA7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57" w:history="1">
        <w:r w:rsidRPr="007C02B2">
          <w:rPr>
            <w:rStyle w:val="Lienhypertexte"/>
            <w:noProof/>
          </w:rPr>
          <w:t>6.5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Conclusion et avis personnel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5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39B2DC1B" w14:textId="4ABD52B1" w:rsidR="0073652C" w:rsidRDefault="002A6E27" w:rsidP="0073652C">
      <w:pPr>
        <w:rPr>
          <w:rFonts w:eastAsiaTheme="minorHAnsi"/>
        </w:rPr>
      </w:pPr>
      <w:r>
        <w:rPr>
          <w:rFonts w:eastAsiaTheme="minorHAnsi"/>
        </w:rPr>
        <w:fldChar w:fldCharType="end"/>
      </w:r>
    </w:p>
    <w:p w14:paraId="1DB2D9BE" w14:textId="77777777" w:rsidR="0073652C" w:rsidRDefault="0073652C">
      <w:pPr>
        <w:rPr>
          <w:rFonts w:eastAsiaTheme="minorHAnsi"/>
        </w:rPr>
      </w:pPr>
      <w:r>
        <w:rPr>
          <w:rFonts w:eastAsiaTheme="minorHAnsi"/>
        </w:rPr>
        <w:br w:type="page"/>
      </w:r>
    </w:p>
    <w:p w14:paraId="71581102" w14:textId="77777777" w:rsidR="0027583C" w:rsidRDefault="00077D68" w:rsidP="00077D68">
      <w:pPr>
        <w:pStyle w:val="Titre1"/>
      </w:pPr>
      <w:bookmarkStart w:id="4" w:name="_Toc72079929"/>
      <w:r>
        <w:lastRenderedPageBreak/>
        <w:t>Information</w:t>
      </w:r>
      <w:bookmarkEnd w:id="2"/>
      <w:bookmarkEnd w:id="1"/>
      <w:bookmarkEnd w:id="0"/>
      <w:bookmarkEnd w:id="3"/>
      <w:bookmarkEnd w:id="4"/>
    </w:p>
    <w:p w14:paraId="5A916266" w14:textId="77777777" w:rsidR="001A4373" w:rsidRDefault="001A4373" w:rsidP="00077D68">
      <w:pPr>
        <w:pStyle w:val="Titre2"/>
      </w:pPr>
      <w:bookmarkStart w:id="5" w:name="_Toc72079930"/>
      <w:bookmarkStart w:id="6" w:name="_Toc40259939"/>
      <w:bookmarkStart w:id="7" w:name="_Toc40260206"/>
      <w:bookmarkStart w:id="8" w:name="_Toc40260290"/>
      <w:bookmarkStart w:id="9" w:name="_Toc40260337"/>
      <w:r>
        <w:t>Objectifs du projet</w:t>
      </w:r>
      <w:bookmarkEnd w:id="5"/>
    </w:p>
    <w:p w14:paraId="1678D9D2" w14:textId="77777777" w:rsidR="00077D68" w:rsidRDefault="00077D68" w:rsidP="001A4373">
      <w:pPr>
        <w:pStyle w:val="Titre3"/>
      </w:pPr>
      <w:r>
        <w:t>Résumé du cahier des charges</w:t>
      </w:r>
      <w:bookmarkEnd w:id="6"/>
      <w:bookmarkEnd w:id="7"/>
      <w:bookmarkEnd w:id="8"/>
      <w:bookmarkEnd w:id="9"/>
    </w:p>
    <w:p w14:paraId="2856CBB7" w14:textId="52D40F76" w:rsidR="00F253E8" w:rsidRDefault="00F253E8" w:rsidP="00FB0E87">
      <w:r w:rsidRPr="00F253E8">
        <w:rPr>
          <w:noProof/>
        </w:rPr>
        <w:drawing>
          <wp:inline distT="0" distB="0" distL="0" distR="0" wp14:anchorId="0CE87C5C" wp14:editId="57EB5BA8">
            <wp:extent cx="5760720" cy="5110480"/>
            <wp:effectExtent l="0" t="0" r="0" b="0"/>
            <wp:docPr id="1901498041" name="Image 1" descr="Une image contenant texte, capture d’écran, Police, nombr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1498041" name="Image 1" descr="Une image contenant texte, capture d’écran, Police, nombre&#10;&#10;Le contenu généré par l’IA peut être incorrect.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5110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1C9778" w14:textId="5A17D25A" w:rsidR="00E32E52" w:rsidRDefault="00E32E52" w:rsidP="00E32E52">
      <w:pPr>
        <w:pStyle w:val="Titre2"/>
      </w:pPr>
      <w:bookmarkStart w:id="10" w:name="_Toc40259952"/>
      <w:bookmarkStart w:id="11" w:name="_Toc40260219"/>
      <w:bookmarkStart w:id="12" w:name="_Toc40260303"/>
      <w:bookmarkStart w:id="13" w:name="_Toc40260350"/>
      <w:bookmarkStart w:id="14" w:name="_Toc72079931"/>
      <w:r>
        <w:t xml:space="preserve">Schéma </w:t>
      </w:r>
      <w:bookmarkEnd w:id="10"/>
      <w:bookmarkEnd w:id="11"/>
      <w:bookmarkEnd w:id="12"/>
      <w:bookmarkEnd w:id="13"/>
      <w:r w:rsidR="009255AB">
        <w:t xml:space="preserve">de principe </w:t>
      </w:r>
      <w:r>
        <w:t>de l'environnement</w:t>
      </w:r>
      <w:bookmarkEnd w:id="14"/>
    </w:p>
    <w:p w14:paraId="128B6517" w14:textId="70CFCC84" w:rsidR="0073652C" w:rsidRDefault="0073652C" w:rsidP="005C1D04">
      <w:r>
        <w:br w:type="page"/>
      </w:r>
    </w:p>
    <w:p w14:paraId="6F93D13C" w14:textId="77777777" w:rsidR="00F45DD3" w:rsidRDefault="00F45DD3"/>
    <w:p w14:paraId="08B1E2F9" w14:textId="77777777" w:rsidR="00077D68" w:rsidRDefault="00077D68" w:rsidP="00077D68">
      <w:pPr>
        <w:pStyle w:val="Titre1"/>
      </w:pPr>
      <w:bookmarkStart w:id="15" w:name="_Toc40259940"/>
      <w:bookmarkStart w:id="16" w:name="_Toc40260207"/>
      <w:bookmarkStart w:id="17" w:name="_Toc40260291"/>
      <w:bookmarkStart w:id="18" w:name="_Toc40260338"/>
      <w:bookmarkStart w:id="19" w:name="_Toc72079932"/>
      <w:r>
        <w:t>Planification</w:t>
      </w:r>
      <w:bookmarkEnd w:id="15"/>
      <w:bookmarkEnd w:id="16"/>
      <w:bookmarkEnd w:id="17"/>
      <w:bookmarkEnd w:id="18"/>
      <w:bookmarkEnd w:id="19"/>
    </w:p>
    <w:p w14:paraId="2B5D261A" w14:textId="1FD65351" w:rsidR="006D48DA" w:rsidRDefault="008B0239" w:rsidP="006D48DA">
      <w:pPr>
        <w:pStyle w:val="Titre2"/>
      </w:pPr>
      <w:bookmarkStart w:id="20" w:name="_Toc40259941"/>
      <w:bookmarkStart w:id="21" w:name="_Toc40260208"/>
      <w:bookmarkStart w:id="22" w:name="_Toc40260292"/>
      <w:bookmarkStart w:id="23" w:name="_Toc40260339"/>
      <w:bookmarkStart w:id="24" w:name="_Toc72079933"/>
      <w:r>
        <w:t>Calendrier</w:t>
      </w:r>
      <w:r w:rsidR="006D48DA">
        <w:t xml:space="preserve"> prévisionnelle</w:t>
      </w:r>
      <w:bookmarkEnd w:id="20"/>
      <w:bookmarkEnd w:id="21"/>
      <w:bookmarkEnd w:id="22"/>
      <w:bookmarkEnd w:id="23"/>
      <w:r w:rsidR="006128FA">
        <w:t xml:space="preserve"> des tâches à réaliser</w:t>
      </w:r>
      <w:bookmarkEnd w:id="24"/>
    </w:p>
    <w:p w14:paraId="230B15F3" w14:textId="49E46E88" w:rsidR="00FA3F91" w:rsidRPr="00FA3F91" w:rsidRDefault="00FA3F91" w:rsidP="00FA3F91">
      <w:r w:rsidRPr="00FA3F91">
        <w:rPr>
          <w:noProof/>
        </w:rPr>
        <w:drawing>
          <wp:inline distT="0" distB="0" distL="0" distR="0" wp14:anchorId="5B712807" wp14:editId="5400AAD7">
            <wp:extent cx="5760720" cy="3284220"/>
            <wp:effectExtent l="0" t="0" r="0" b="0"/>
            <wp:docPr id="1297050097" name="Image 1" descr="Une image contenant texte, mots croisés, capture d’écran, diagramm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7050097" name="Image 1" descr="Une image contenant texte, mots croisés, capture d’écran, diagramme&#10;&#10;Le contenu généré par l’IA peut être incorrect.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284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8B7D67" w14:textId="4219E964" w:rsidR="006D48DA" w:rsidRDefault="008B0239" w:rsidP="006D48DA">
      <w:pPr>
        <w:pStyle w:val="Titre2"/>
      </w:pPr>
      <w:bookmarkStart w:id="25" w:name="_Toc40259942"/>
      <w:bookmarkStart w:id="26" w:name="_Toc40260209"/>
      <w:bookmarkStart w:id="27" w:name="_Toc40260293"/>
      <w:bookmarkStart w:id="28" w:name="_Toc40260340"/>
      <w:bookmarkStart w:id="29" w:name="_Toc72079934"/>
      <w:r>
        <w:t>Calendrier</w:t>
      </w:r>
      <w:r w:rsidR="006D48DA">
        <w:t xml:space="preserve"> réel</w:t>
      </w:r>
      <w:bookmarkEnd w:id="25"/>
      <w:bookmarkEnd w:id="26"/>
      <w:bookmarkEnd w:id="27"/>
      <w:bookmarkEnd w:id="28"/>
      <w:r w:rsidR="006128FA" w:rsidRPr="006128FA">
        <w:t xml:space="preserve"> </w:t>
      </w:r>
      <w:r w:rsidR="006128FA">
        <w:t>des tâches réalis</w:t>
      </w:r>
      <w:r w:rsidR="00AC6A87">
        <w:t>ées</w:t>
      </w:r>
      <w:bookmarkEnd w:id="29"/>
    </w:p>
    <w:p w14:paraId="1556969D" w14:textId="77777777" w:rsidR="0073652C" w:rsidRDefault="0073652C">
      <w:r>
        <w:br w:type="page"/>
      </w:r>
    </w:p>
    <w:p w14:paraId="35DCAF5F" w14:textId="77777777" w:rsidR="00077D68" w:rsidRDefault="00077D68" w:rsidP="00077D68">
      <w:pPr>
        <w:pStyle w:val="Titre1"/>
      </w:pPr>
      <w:bookmarkStart w:id="30" w:name="_Toc40259943"/>
      <w:bookmarkStart w:id="31" w:name="_Toc40260210"/>
      <w:bookmarkStart w:id="32" w:name="_Toc40260294"/>
      <w:bookmarkStart w:id="33" w:name="_Toc40260341"/>
      <w:bookmarkStart w:id="34" w:name="_Toc72079935"/>
      <w:r>
        <w:lastRenderedPageBreak/>
        <w:t>Décision</w:t>
      </w:r>
      <w:bookmarkEnd w:id="30"/>
      <w:bookmarkEnd w:id="31"/>
      <w:bookmarkEnd w:id="32"/>
      <w:bookmarkEnd w:id="33"/>
      <w:bookmarkEnd w:id="34"/>
    </w:p>
    <w:tbl>
      <w:tblPr>
        <w:tblStyle w:val="Grilledutableau"/>
        <w:tblpPr w:leftFromText="141" w:rightFromText="141" w:vertAnchor="text" w:horzAnchor="margin" w:tblpY="42"/>
        <w:tblW w:w="9080" w:type="dxa"/>
        <w:tblLook w:val="04A0" w:firstRow="1" w:lastRow="0" w:firstColumn="1" w:lastColumn="0" w:noHBand="0" w:noVBand="1"/>
      </w:tblPr>
      <w:tblGrid>
        <w:gridCol w:w="2274"/>
        <w:gridCol w:w="2264"/>
        <w:gridCol w:w="2268"/>
        <w:gridCol w:w="2274"/>
      </w:tblGrid>
      <w:tr w:rsidR="0073652C" w14:paraId="6BC781BC" w14:textId="77777777" w:rsidTr="007D7E76">
        <w:trPr>
          <w:trHeight w:val="365"/>
        </w:trPr>
        <w:tc>
          <w:tcPr>
            <w:tcW w:w="2274" w:type="dxa"/>
          </w:tcPr>
          <w:p w14:paraId="6E409B09" w14:textId="77777777" w:rsidR="0073652C" w:rsidRDefault="0073652C" w:rsidP="0073652C">
            <w:r>
              <w:t>Date</w:t>
            </w:r>
          </w:p>
        </w:tc>
        <w:tc>
          <w:tcPr>
            <w:tcW w:w="2264" w:type="dxa"/>
          </w:tcPr>
          <w:p w14:paraId="3F88AC12" w14:textId="77777777" w:rsidR="0073652C" w:rsidRDefault="0073652C" w:rsidP="0073652C">
            <w:r>
              <w:t>Qui</w:t>
            </w:r>
          </w:p>
        </w:tc>
        <w:tc>
          <w:tcPr>
            <w:tcW w:w="2268" w:type="dxa"/>
          </w:tcPr>
          <w:p w14:paraId="793DF57E" w14:textId="77777777" w:rsidR="0073652C" w:rsidRDefault="0073652C" w:rsidP="0073652C">
            <w:r>
              <w:t>Quoi</w:t>
            </w:r>
          </w:p>
        </w:tc>
        <w:tc>
          <w:tcPr>
            <w:tcW w:w="2274" w:type="dxa"/>
          </w:tcPr>
          <w:p w14:paraId="58FFE380" w14:textId="7737C980" w:rsidR="0073652C" w:rsidRDefault="00D833CE" w:rsidP="0073652C">
            <w:r>
              <w:t>Pourquoi</w:t>
            </w:r>
          </w:p>
        </w:tc>
      </w:tr>
      <w:tr w:rsidR="0073652C" w14:paraId="5E13B9F5" w14:textId="77777777" w:rsidTr="007D7E76">
        <w:trPr>
          <w:trHeight w:val="1481"/>
        </w:trPr>
        <w:tc>
          <w:tcPr>
            <w:tcW w:w="2274" w:type="dxa"/>
          </w:tcPr>
          <w:p w14:paraId="5FC8FA23" w14:textId="336C5B73" w:rsidR="0073652C" w:rsidRDefault="00BF3466" w:rsidP="00BF3466">
            <w:pPr>
              <w:jc w:val="center"/>
            </w:pPr>
            <w:r>
              <w:t>14.05.2025</w:t>
            </w:r>
          </w:p>
        </w:tc>
        <w:tc>
          <w:tcPr>
            <w:tcW w:w="2264" w:type="dxa"/>
          </w:tcPr>
          <w:p w14:paraId="3C30FFD6" w14:textId="4D88863E" w:rsidR="0073652C" w:rsidRDefault="00BF3466" w:rsidP="0073652C">
            <w:r>
              <w:t>B</w:t>
            </w:r>
            <w:r w:rsidR="001E2052">
              <w:t>erset, Pittet</w:t>
            </w:r>
          </w:p>
        </w:tc>
        <w:tc>
          <w:tcPr>
            <w:tcW w:w="2268" w:type="dxa"/>
          </w:tcPr>
          <w:p w14:paraId="3ED37688" w14:textId="643B45F3" w:rsidR="0073652C" w:rsidRDefault="001E2052" w:rsidP="0073652C">
            <w:r>
              <w:t>Changer de capteur de lumière</w:t>
            </w:r>
            <w:r w:rsidR="007D7E76">
              <w:t>.</w:t>
            </w:r>
          </w:p>
        </w:tc>
        <w:tc>
          <w:tcPr>
            <w:tcW w:w="2274" w:type="dxa"/>
          </w:tcPr>
          <w:p w14:paraId="51770550" w14:textId="0545DCFB" w:rsidR="0073652C" w:rsidRDefault="001E2052" w:rsidP="0073652C">
            <w:r>
              <w:t xml:space="preserve">Capteur actuel plus disponible sur le marché avant </w:t>
            </w:r>
            <w:r w:rsidR="007D7E76">
              <w:t>18 semaines…</w:t>
            </w:r>
          </w:p>
        </w:tc>
      </w:tr>
      <w:tr w:rsidR="007D7E76" w14:paraId="53230650" w14:textId="77777777" w:rsidTr="007D7E76">
        <w:trPr>
          <w:trHeight w:val="365"/>
        </w:trPr>
        <w:tc>
          <w:tcPr>
            <w:tcW w:w="2274" w:type="dxa"/>
          </w:tcPr>
          <w:p w14:paraId="35D1DB6C" w14:textId="556A857F" w:rsidR="007D7E76" w:rsidRDefault="007D7E76" w:rsidP="007D7E76">
            <w:pPr>
              <w:jc w:val="center"/>
            </w:pPr>
            <w:r>
              <w:t>14.05.2025</w:t>
            </w:r>
          </w:p>
        </w:tc>
        <w:tc>
          <w:tcPr>
            <w:tcW w:w="2264" w:type="dxa"/>
          </w:tcPr>
          <w:p w14:paraId="4EDB9BE5" w14:textId="69FBAD5C" w:rsidR="007D7E76" w:rsidRDefault="007D7E76" w:rsidP="007D7E76">
            <w:r>
              <w:t>Berset, Pittet</w:t>
            </w:r>
          </w:p>
        </w:tc>
        <w:tc>
          <w:tcPr>
            <w:tcW w:w="2268" w:type="dxa"/>
          </w:tcPr>
          <w:p w14:paraId="59F87BFA" w14:textId="7C05D400" w:rsidR="007D7E76" w:rsidRDefault="007D7E76" w:rsidP="007D7E76">
            <w:r>
              <w:t xml:space="preserve">Choix du moyen de faire du Bruit avec le PIC. </w:t>
            </w:r>
            <w:r>
              <w:sym w:font="Wingdings" w:char="F0E0"/>
            </w:r>
            <w:r>
              <w:t xml:space="preserve"> </w:t>
            </w:r>
            <w:r w:rsidR="00E614DE">
              <w:t>Bruit numérique par pseudo-aléatoire (LSFR)</w:t>
            </w:r>
          </w:p>
        </w:tc>
        <w:tc>
          <w:tcPr>
            <w:tcW w:w="2274" w:type="dxa"/>
          </w:tcPr>
          <w:p w14:paraId="2CB91338" w14:textId="078FDF63" w:rsidR="007D7E76" w:rsidRDefault="00E614DE" w:rsidP="007D7E76">
            <w:r>
              <w:t>Méthode la plus simple à mettre en place sans rajouter trop de composants</w:t>
            </w:r>
            <w:r w:rsidR="005A0557">
              <w:t>.</w:t>
            </w:r>
          </w:p>
        </w:tc>
      </w:tr>
      <w:tr w:rsidR="007D7E76" w14:paraId="5804B082" w14:textId="77777777" w:rsidTr="00E85A51">
        <w:trPr>
          <w:trHeight w:val="1037"/>
        </w:trPr>
        <w:tc>
          <w:tcPr>
            <w:tcW w:w="2274" w:type="dxa"/>
          </w:tcPr>
          <w:p w14:paraId="01B60308" w14:textId="7EBD292C" w:rsidR="007D7E76" w:rsidRDefault="00627B2B" w:rsidP="00627B2B">
            <w:pPr>
              <w:jc w:val="center"/>
            </w:pPr>
            <w:r>
              <w:t>14.05.2025</w:t>
            </w:r>
          </w:p>
        </w:tc>
        <w:tc>
          <w:tcPr>
            <w:tcW w:w="2264" w:type="dxa"/>
          </w:tcPr>
          <w:p w14:paraId="3E9F06D3" w14:textId="77777777" w:rsidR="007D7E76" w:rsidRDefault="007D7E76" w:rsidP="007D7E76"/>
        </w:tc>
        <w:tc>
          <w:tcPr>
            <w:tcW w:w="2268" w:type="dxa"/>
          </w:tcPr>
          <w:p w14:paraId="75D599FA" w14:textId="77777777" w:rsidR="007D7E76" w:rsidRDefault="007D7E76" w:rsidP="007D7E76"/>
        </w:tc>
        <w:tc>
          <w:tcPr>
            <w:tcW w:w="2274" w:type="dxa"/>
          </w:tcPr>
          <w:p w14:paraId="1E810E0C" w14:textId="77777777" w:rsidR="007D7E76" w:rsidRDefault="007D7E76" w:rsidP="007D7E76"/>
        </w:tc>
      </w:tr>
      <w:tr w:rsidR="0031799A" w14:paraId="17AD1C9E" w14:textId="77777777" w:rsidTr="00E85A51">
        <w:trPr>
          <w:trHeight w:val="1037"/>
        </w:trPr>
        <w:tc>
          <w:tcPr>
            <w:tcW w:w="2274" w:type="dxa"/>
          </w:tcPr>
          <w:p w14:paraId="6AC5EE95" w14:textId="77777777" w:rsidR="0031799A" w:rsidRDefault="0031799A" w:rsidP="00627B2B">
            <w:pPr>
              <w:jc w:val="center"/>
            </w:pPr>
          </w:p>
        </w:tc>
        <w:tc>
          <w:tcPr>
            <w:tcW w:w="2264" w:type="dxa"/>
          </w:tcPr>
          <w:p w14:paraId="465EB101" w14:textId="77777777" w:rsidR="0031799A" w:rsidRDefault="0031799A" w:rsidP="007D7E76"/>
        </w:tc>
        <w:tc>
          <w:tcPr>
            <w:tcW w:w="2268" w:type="dxa"/>
          </w:tcPr>
          <w:p w14:paraId="39B95C57" w14:textId="77777777" w:rsidR="0031799A" w:rsidRDefault="0031799A" w:rsidP="007D7E76"/>
        </w:tc>
        <w:tc>
          <w:tcPr>
            <w:tcW w:w="2274" w:type="dxa"/>
          </w:tcPr>
          <w:p w14:paraId="17183B71" w14:textId="77777777" w:rsidR="0031799A" w:rsidRDefault="0031799A" w:rsidP="007D7E76"/>
        </w:tc>
      </w:tr>
      <w:tr w:rsidR="0031799A" w14:paraId="6D550123" w14:textId="77777777" w:rsidTr="00E85A51">
        <w:trPr>
          <w:trHeight w:val="1037"/>
        </w:trPr>
        <w:tc>
          <w:tcPr>
            <w:tcW w:w="2274" w:type="dxa"/>
          </w:tcPr>
          <w:p w14:paraId="672FA693" w14:textId="77777777" w:rsidR="0031799A" w:rsidRDefault="0031799A" w:rsidP="00627B2B">
            <w:pPr>
              <w:jc w:val="center"/>
            </w:pPr>
          </w:p>
        </w:tc>
        <w:tc>
          <w:tcPr>
            <w:tcW w:w="2264" w:type="dxa"/>
          </w:tcPr>
          <w:p w14:paraId="2A1632B1" w14:textId="77777777" w:rsidR="0031799A" w:rsidRDefault="0031799A" w:rsidP="007D7E76"/>
        </w:tc>
        <w:tc>
          <w:tcPr>
            <w:tcW w:w="2268" w:type="dxa"/>
          </w:tcPr>
          <w:p w14:paraId="30A3693F" w14:textId="77777777" w:rsidR="0031799A" w:rsidRDefault="0031799A" w:rsidP="007D7E76"/>
        </w:tc>
        <w:tc>
          <w:tcPr>
            <w:tcW w:w="2274" w:type="dxa"/>
          </w:tcPr>
          <w:p w14:paraId="08097187" w14:textId="77777777" w:rsidR="0031799A" w:rsidRDefault="0031799A" w:rsidP="007D7E76"/>
        </w:tc>
      </w:tr>
      <w:tr w:rsidR="0031799A" w14:paraId="5EAFAF14" w14:textId="77777777" w:rsidTr="00E85A51">
        <w:trPr>
          <w:trHeight w:val="1037"/>
        </w:trPr>
        <w:tc>
          <w:tcPr>
            <w:tcW w:w="2274" w:type="dxa"/>
          </w:tcPr>
          <w:p w14:paraId="71198549" w14:textId="77777777" w:rsidR="0031799A" w:rsidRDefault="0031799A" w:rsidP="00627B2B">
            <w:pPr>
              <w:jc w:val="center"/>
            </w:pPr>
          </w:p>
        </w:tc>
        <w:tc>
          <w:tcPr>
            <w:tcW w:w="2264" w:type="dxa"/>
          </w:tcPr>
          <w:p w14:paraId="7B1B3F2C" w14:textId="77777777" w:rsidR="0031799A" w:rsidRDefault="0031799A" w:rsidP="007D7E76"/>
        </w:tc>
        <w:tc>
          <w:tcPr>
            <w:tcW w:w="2268" w:type="dxa"/>
          </w:tcPr>
          <w:p w14:paraId="5F536C59" w14:textId="77777777" w:rsidR="0031799A" w:rsidRDefault="0031799A" w:rsidP="007D7E76"/>
        </w:tc>
        <w:tc>
          <w:tcPr>
            <w:tcW w:w="2274" w:type="dxa"/>
          </w:tcPr>
          <w:p w14:paraId="1E708BCB" w14:textId="77777777" w:rsidR="0031799A" w:rsidRDefault="0031799A" w:rsidP="007D7E76"/>
        </w:tc>
      </w:tr>
      <w:tr w:rsidR="0031799A" w14:paraId="23C4F999" w14:textId="77777777" w:rsidTr="00E85A51">
        <w:trPr>
          <w:trHeight w:val="1037"/>
        </w:trPr>
        <w:tc>
          <w:tcPr>
            <w:tcW w:w="2274" w:type="dxa"/>
          </w:tcPr>
          <w:p w14:paraId="14DC8549" w14:textId="77777777" w:rsidR="0031799A" w:rsidRDefault="0031799A" w:rsidP="00627B2B">
            <w:pPr>
              <w:jc w:val="center"/>
            </w:pPr>
          </w:p>
        </w:tc>
        <w:tc>
          <w:tcPr>
            <w:tcW w:w="2264" w:type="dxa"/>
          </w:tcPr>
          <w:p w14:paraId="6AF1EE06" w14:textId="77777777" w:rsidR="0031799A" w:rsidRDefault="0031799A" w:rsidP="007D7E76"/>
        </w:tc>
        <w:tc>
          <w:tcPr>
            <w:tcW w:w="2268" w:type="dxa"/>
          </w:tcPr>
          <w:p w14:paraId="5E455856" w14:textId="77777777" w:rsidR="0031799A" w:rsidRDefault="0031799A" w:rsidP="007D7E76"/>
        </w:tc>
        <w:tc>
          <w:tcPr>
            <w:tcW w:w="2274" w:type="dxa"/>
          </w:tcPr>
          <w:p w14:paraId="255AB455" w14:textId="77777777" w:rsidR="0031799A" w:rsidRDefault="0031799A" w:rsidP="007D7E76"/>
        </w:tc>
      </w:tr>
    </w:tbl>
    <w:p w14:paraId="46F45660" w14:textId="77777777" w:rsidR="0073652C" w:rsidRDefault="0073652C" w:rsidP="0073652C"/>
    <w:p w14:paraId="26A270FA" w14:textId="77777777" w:rsidR="0073652C" w:rsidRDefault="0073652C">
      <w:r>
        <w:br w:type="page"/>
      </w:r>
    </w:p>
    <w:p w14:paraId="40D4E0F7" w14:textId="5A4190C7" w:rsidR="00077D68" w:rsidRDefault="00077D68" w:rsidP="00077D68">
      <w:pPr>
        <w:pStyle w:val="Titre1"/>
      </w:pPr>
      <w:bookmarkStart w:id="35" w:name="_Toc40259951"/>
      <w:bookmarkStart w:id="36" w:name="_Toc40260218"/>
      <w:bookmarkStart w:id="37" w:name="_Toc40260302"/>
      <w:bookmarkStart w:id="38" w:name="_Toc40260349"/>
      <w:bookmarkStart w:id="39" w:name="_Toc72079936"/>
      <w:r>
        <w:lastRenderedPageBreak/>
        <w:t>Réalisation</w:t>
      </w:r>
      <w:bookmarkEnd w:id="35"/>
      <w:bookmarkEnd w:id="36"/>
      <w:bookmarkEnd w:id="37"/>
      <w:bookmarkEnd w:id="38"/>
      <w:bookmarkEnd w:id="39"/>
    </w:p>
    <w:p w14:paraId="41C73BC5" w14:textId="77777777" w:rsidR="00E32E52" w:rsidRDefault="00E32E52" w:rsidP="00E32E52">
      <w:pPr>
        <w:pStyle w:val="Titre2"/>
      </w:pPr>
      <w:bookmarkStart w:id="40" w:name="_Toc72079937"/>
      <w:r>
        <w:t>Schéma bloc de l'électronique à développer</w:t>
      </w:r>
      <w:bookmarkEnd w:id="40"/>
    </w:p>
    <w:p w14:paraId="47144472" w14:textId="08F94E0D" w:rsidR="00911BD4" w:rsidRDefault="005C5BB6" w:rsidP="00911BD4">
      <w:r w:rsidRPr="005C5BB6">
        <w:drawing>
          <wp:inline distT="0" distB="0" distL="0" distR="0" wp14:anchorId="5F340ACF" wp14:editId="3140DAFA">
            <wp:extent cx="5760720" cy="4406900"/>
            <wp:effectExtent l="0" t="0" r="0" b="0"/>
            <wp:docPr id="28700707" name="Image 1" descr="Une image contenant diagramme, texte, Dessin technique, Plan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700707" name="Image 1" descr="Une image contenant diagramme, texte, Dessin technique, Plan&#10;&#10;Le contenu généré par l’IA peut être incorrect.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40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FAD545" w14:textId="14057314" w:rsidR="005D5F7A" w:rsidRDefault="00470208" w:rsidP="00911BD4">
      <w:r>
        <w:t>Le but de ce circuit est d</w:t>
      </w:r>
      <w:r w:rsidR="00BF38A0">
        <w:t xml:space="preserve">’avoir une tension utilisable variable pour pouvoir l’utilisé comme tension comparatif à 2,5V. Pour ce faire, nous pouvons voir le conditionneur qui précède cette tension. </w:t>
      </w:r>
      <w:r w:rsidR="00722C76">
        <w:t xml:space="preserve">Nous allons </w:t>
      </w:r>
      <w:r w:rsidR="005C5BB6">
        <w:t>générer</w:t>
      </w:r>
      <w:r w:rsidR="00722C76">
        <w:t xml:space="preserve"> un petit bruit d’environ 20mV.</w:t>
      </w:r>
    </w:p>
    <w:p w14:paraId="48E3CE09" w14:textId="77777777" w:rsidR="00017554" w:rsidRDefault="00017554" w:rsidP="00911BD4"/>
    <w:p w14:paraId="65F9F79B" w14:textId="3273BFCC" w:rsidR="0096765E" w:rsidRDefault="00C20452" w:rsidP="00911BD4">
      <w:r>
        <w:t>La première partie est</w:t>
      </w:r>
      <w:r w:rsidR="00ED7AC4">
        <w:t xml:space="preserve"> constitué de deux capteurs de lumières (phototransistor). </w:t>
      </w:r>
      <w:r w:rsidR="000C685F">
        <w:t xml:space="preserve">Un </w:t>
      </w:r>
      <w:r w:rsidR="003D1FBD">
        <w:t xml:space="preserve">premier capteur est là pour </w:t>
      </w:r>
      <w:r w:rsidR="002164F2">
        <w:t>avoir une tension de référence qui ne changera jamais</w:t>
      </w:r>
      <w:r w:rsidR="00517F3F">
        <w:t xml:space="preserve"> (à part si un nuage vient perturber la lumière ambiante.)</w:t>
      </w:r>
      <w:r w:rsidR="008E56B5">
        <w:t xml:space="preserve"> Cette tension sera soustraite de l’autre capteur</w:t>
      </w:r>
      <w:r w:rsidR="00236AFD">
        <w:t xml:space="preserve"> pour</w:t>
      </w:r>
      <w:r w:rsidR="00831B02">
        <w:t xml:space="preserve"> </w:t>
      </w:r>
      <w:r w:rsidR="00454F74">
        <w:t xml:space="preserve">que cette tension ne soit jamais positive (à voir après pourquoi). A savoir que si la lumière capté baisse, le courant baisse et en conséquence la tension aussi. </w:t>
      </w:r>
      <w:r w:rsidR="001C0CA1">
        <w:t xml:space="preserve">Donc si l’on cache ce second capteur, la tension de référence sera de toute façon plus grande. C’est pourquoi </w:t>
      </w:r>
      <w:r w:rsidR="00FF349D">
        <w:t>que la tension de sortie sera négative ou nulle.</w:t>
      </w:r>
    </w:p>
    <w:p w14:paraId="24B60041" w14:textId="532A8F1F" w:rsidR="00017554" w:rsidRDefault="00017554" w:rsidP="00911BD4">
      <w:r>
        <w:t xml:space="preserve">Nous allons ensuite </w:t>
      </w:r>
      <w:r w:rsidR="00DC07C3">
        <w:t>passer</w:t>
      </w:r>
      <w:r>
        <w:t xml:space="preserve"> cette tensio</w:t>
      </w:r>
      <w:r w:rsidR="00DC07C3">
        <w:t xml:space="preserve">n de sortie du soustracteur dans un </w:t>
      </w:r>
      <w:r w:rsidR="00DC07C3" w:rsidRPr="00C22CEE">
        <w:rPr>
          <w:b/>
          <w:bCs/>
        </w:rPr>
        <w:t>additionneur inverseur</w:t>
      </w:r>
      <w:r w:rsidR="00DC07C3">
        <w:t>.</w:t>
      </w:r>
      <w:r w:rsidR="00EA4F38">
        <w:t xml:space="preserve"> C’est pourquoi il nous fallait une tension négative après le soustracteur pour pouvoir retrouver une tension positive à la sortie de l’additionneur. </w:t>
      </w:r>
      <w:r w:rsidR="0041253C">
        <w:t xml:space="preserve">A cette tension, nous allons ajouter une composante continue de </w:t>
      </w:r>
      <w:r w:rsidR="0041253C" w:rsidRPr="0041253C">
        <w:rPr>
          <w:b/>
          <w:bCs/>
        </w:rPr>
        <w:t>-2,5V</w:t>
      </w:r>
      <w:r w:rsidR="0041253C">
        <w:t xml:space="preserve"> pour pouvoir </w:t>
      </w:r>
      <w:r w:rsidR="00E768CC">
        <w:t xml:space="preserve">travailler autour de la tension de seuil </w:t>
      </w:r>
      <w:r w:rsidR="00904C52">
        <w:t>qui est de 2.5V</w:t>
      </w:r>
      <w:r w:rsidR="00FA198C">
        <w:t xml:space="preserve"> au lieu de travailler sur une tension pratiquement nulle.</w:t>
      </w:r>
    </w:p>
    <w:p w14:paraId="583E22F8" w14:textId="1143567B" w:rsidR="007061B4" w:rsidRDefault="007061B4" w:rsidP="00911BD4">
      <w:r>
        <w:t xml:space="preserve">Et pour terminer, un bruit d’environ 20mV est ajouté au signal </w:t>
      </w:r>
      <w:r w:rsidR="007670FA">
        <w:t xml:space="preserve">pour pouvoir voir l’effet du bruit sur un comparateur avec et sans hystérèse. Ce bruit est généré grâce à la </w:t>
      </w:r>
      <w:r w:rsidR="00091B0A">
        <w:t xml:space="preserve">méthode de Bruit Numérique </w:t>
      </w:r>
      <w:r w:rsidR="00091B0A">
        <w:lastRenderedPageBreak/>
        <w:t>par Pseudo</w:t>
      </w:r>
      <w:r w:rsidR="00F34EB3">
        <w:t>-</w:t>
      </w:r>
      <w:r w:rsidR="00144D60">
        <w:t xml:space="preserve">Aléatoire (LFSR). J’utilise un PIC </w:t>
      </w:r>
      <w:r w:rsidR="006E28C6">
        <w:t xml:space="preserve">dans lequel j’ai codé un registre à décalage. </w:t>
      </w:r>
      <w:r w:rsidR="006F0409">
        <w:t xml:space="preserve">Le bit 1,4 et 6 sont récupéré et sont passé dans une porte XOR </w:t>
      </w:r>
      <w:r w:rsidR="00353915">
        <w:t>pour avoir un nouveau bit « aléatoire » sur le 8</w:t>
      </w:r>
      <w:r w:rsidR="00353915" w:rsidRPr="00353915">
        <w:rPr>
          <w:vertAlign w:val="superscript"/>
        </w:rPr>
        <w:t>ème</w:t>
      </w:r>
      <w:r w:rsidR="00353915">
        <w:t xml:space="preserve"> bit</w:t>
      </w:r>
      <w:r w:rsidR="00F34EB3">
        <w:t xml:space="preserve">. Ce qui nous permet de presque avoir un bruit </w:t>
      </w:r>
      <w:r w:rsidR="00F34EB3" w:rsidRPr="00F34EB3">
        <w:rPr>
          <w:b/>
          <w:bCs/>
        </w:rPr>
        <w:t>pseudo</w:t>
      </w:r>
      <w:r w:rsidR="00F34EB3">
        <w:t>-aléatoire.</w:t>
      </w:r>
      <w:r w:rsidR="0023418D">
        <w:t xml:space="preserve"> Cependant, nous ne pouvons pas traiter </w:t>
      </w:r>
      <w:r w:rsidR="00DB5EBF">
        <w:t xml:space="preserve">cette tension tel quel. C’est pourquoi nous allons créer un filtre passe-bas </w:t>
      </w:r>
      <w:r w:rsidR="00B86195">
        <w:t xml:space="preserve">pour avoir une tension un peu plus </w:t>
      </w:r>
      <w:r w:rsidR="00B86195" w:rsidRPr="00B86195">
        <w:rPr>
          <w:b/>
          <w:bCs/>
        </w:rPr>
        <w:t>analogique</w:t>
      </w:r>
      <w:r w:rsidR="00B86195">
        <w:t xml:space="preserve"> et non numérique.</w:t>
      </w:r>
    </w:p>
    <w:p w14:paraId="3769AE9A" w14:textId="4AED95D3" w:rsidR="00FF02EE" w:rsidRDefault="00FF02EE" w:rsidP="00911BD4">
      <w:r w:rsidRPr="002F6405">
        <w:rPr>
          <w:noProof/>
        </w:rPr>
        <w:drawing>
          <wp:inline distT="0" distB="0" distL="0" distR="0" wp14:anchorId="17999D8A" wp14:editId="7B3D8175">
            <wp:extent cx="3724795" cy="2372056"/>
            <wp:effectExtent l="0" t="0" r="9525" b="9525"/>
            <wp:docPr id="873185308" name="Image 1" descr="Une image contenant texte, capture d’écran, ligne, Polic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3185308" name="Image 1" descr="Une image contenant texte, capture d’écran, ligne, Police&#10;&#10;Le contenu généré par l’IA peut être incorrect.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724795" cy="2372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E60A2A" w14:textId="44462786" w:rsidR="007E0873" w:rsidRDefault="00642CEC" w:rsidP="00911BD4">
      <w:r>
        <w:rPr>
          <w:noProof/>
        </w:rPr>
        <w:drawing>
          <wp:inline distT="0" distB="0" distL="0" distR="0" wp14:anchorId="0F777265" wp14:editId="50B4D46D">
            <wp:extent cx="5759450" cy="3623310"/>
            <wp:effectExtent l="0" t="0" r="0" b="0"/>
            <wp:docPr id="980345670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3623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C0DB32" w14:textId="42292EE7" w:rsidR="00642CEC" w:rsidRDefault="00B47877" w:rsidP="00911BD4">
      <w:r>
        <w:t xml:space="preserve">Le signal orange montre la sortie sur PIC. </w:t>
      </w:r>
      <w:r w:rsidR="00642CEC">
        <w:t xml:space="preserve">Nous pouvons observer </w:t>
      </w:r>
      <w:r w:rsidR="0066680B">
        <w:t xml:space="preserve">sur le signal vert </w:t>
      </w:r>
      <w:r w:rsidR="00E82F0F">
        <w:t>la tension filtrée</w:t>
      </w:r>
      <w:r w:rsidR="00AB59C5">
        <w:t xml:space="preserve"> </w:t>
      </w:r>
      <w:r w:rsidR="0066680B">
        <w:t xml:space="preserve">en </w:t>
      </w:r>
      <w:r w:rsidR="00AB59C5">
        <w:t>passe-bas</w:t>
      </w:r>
      <w:r w:rsidR="00E82F0F">
        <w:t xml:space="preserve">. </w:t>
      </w:r>
    </w:p>
    <w:p w14:paraId="77FC2430" w14:textId="0EE263FD" w:rsidR="005D53E7" w:rsidRPr="00146A54" w:rsidRDefault="005D53E7" w:rsidP="00911BD4">
      <w:r>
        <w:t>Après que ces trois tensions sont additionn</w:t>
      </w:r>
      <w:r w:rsidR="00903F6E">
        <w:t>ées, nous pouvons la traiter dans une entrée de notre comparateur</w:t>
      </w:r>
      <w:r w:rsidR="00E163CD">
        <w:t xml:space="preserve">. Nous allons </w:t>
      </w:r>
      <w:r w:rsidR="00CC31DF">
        <w:t>comparer</w:t>
      </w:r>
      <w:r w:rsidR="00E163CD">
        <w:t xml:space="preserve"> cette tension d’</w:t>
      </w:r>
      <w:r w:rsidR="00CC31DF">
        <w:t>entrée variable à une tension de seuil fixe de 2,5V. Voilà pourquoi nous</w:t>
      </w:r>
      <w:r w:rsidR="0002726D">
        <w:t xml:space="preserve"> avions ajouté un offset de 2.5V auparavant.</w:t>
      </w:r>
    </w:p>
    <w:p w14:paraId="7BD64FCA" w14:textId="2386A59B" w:rsidR="00911BD4" w:rsidRPr="00B37D3C" w:rsidRDefault="00911BD4" w:rsidP="00911BD4"/>
    <w:p w14:paraId="0D536C23" w14:textId="2C88C430" w:rsidR="00911BD4" w:rsidRDefault="00911BD4" w:rsidP="00F41E9D">
      <w:pPr>
        <w:pStyle w:val="Titre3"/>
      </w:pPr>
      <w:r>
        <w:lastRenderedPageBreak/>
        <w:t>Schéma bloc de l'électronique à développer 2</w:t>
      </w:r>
    </w:p>
    <w:p w14:paraId="49E44D59" w14:textId="77777777" w:rsidR="00911BD4" w:rsidRDefault="00911BD4" w:rsidP="00911BD4">
      <w:pPr>
        <w:pStyle w:val="Titre2"/>
        <w:numPr>
          <w:ilvl w:val="0"/>
          <w:numId w:val="0"/>
        </w:numPr>
      </w:pPr>
      <w:r w:rsidRPr="00F7291C">
        <w:rPr>
          <w:noProof/>
        </w:rPr>
        <w:drawing>
          <wp:inline distT="0" distB="0" distL="0" distR="0" wp14:anchorId="18FF1561" wp14:editId="0CE3DD91">
            <wp:extent cx="6088593" cy="2040941"/>
            <wp:effectExtent l="0" t="0" r="7620" b="0"/>
            <wp:docPr id="229381667" name="Image 1" descr="Une image contenant diagramme, texte, ligne, Plan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381667" name="Image 1" descr="Une image contenant diagramme, texte, ligne, Plan&#10;&#10;Le contenu généré par l’IA peut être incorrect.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114634" cy="2049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781A69" w14:textId="2CF96728" w:rsidR="00911BD4" w:rsidRDefault="00911BD4" w:rsidP="00911BD4">
      <w:r>
        <w:t>Cette proposition a été jugé trop compliqué à gérer la partie PWM</w:t>
      </w:r>
      <w:r w:rsidR="00CD0BFF">
        <w:t xml:space="preserve">. </w:t>
      </w:r>
    </w:p>
    <w:p w14:paraId="26CC65E9" w14:textId="3E153B94" w:rsidR="004D0D15" w:rsidRDefault="004D0D15" w:rsidP="00911BD4">
      <w:r>
        <w:t xml:space="preserve">Le but était de reset le programme </w:t>
      </w:r>
      <w:r w:rsidR="00A02F80">
        <w:t xml:space="preserve">avec un bouton lorsque la lumière ambiante change. </w:t>
      </w:r>
      <w:r w:rsidR="00AB3DCE">
        <w:t>Mais</w:t>
      </w:r>
      <w:r w:rsidR="00A02F80">
        <w:t xml:space="preserve"> dans un atelier, il y’a du mouvement, </w:t>
      </w:r>
      <w:r w:rsidR="000E3988">
        <w:t xml:space="preserve">des zones d’ombres et s’en parler des perturbations externes tels que les nuages, </w:t>
      </w:r>
      <w:r w:rsidR="00E755AA">
        <w:t>un coucher de soleil, une lampe…</w:t>
      </w:r>
    </w:p>
    <w:p w14:paraId="28D66046" w14:textId="14679391" w:rsidR="00E755AA" w:rsidRDefault="00AB3DCE" w:rsidP="00911BD4">
      <w:r>
        <w:t>Cette version avait été imaginer pour que le PIC s’occupe de tout en interne.</w:t>
      </w:r>
    </w:p>
    <w:p w14:paraId="589A0822" w14:textId="77777777" w:rsidR="00911BD4" w:rsidRDefault="00911BD4" w:rsidP="00911BD4"/>
    <w:p w14:paraId="66152EC9" w14:textId="57E95F6F" w:rsidR="00911BD4" w:rsidRDefault="00911BD4" w:rsidP="00F41E9D">
      <w:pPr>
        <w:pStyle w:val="Titre3"/>
      </w:pPr>
      <w:r>
        <w:t>Schéma bloc de l'électronique à développer 3</w:t>
      </w:r>
    </w:p>
    <w:p w14:paraId="5C3AB183" w14:textId="77777777" w:rsidR="00911BD4" w:rsidRDefault="00911BD4" w:rsidP="00911BD4">
      <w:r w:rsidRPr="005C1D04">
        <w:rPr>
          <w:noProof/>
        </w:rPr>
        <w:drawing>
          <wp:inline distT="0" distB="0" distL="0" distR="0" wp14:anchorId="1CB7C76A" wp14:editId="5169E8C6">
            <wp:extent cx="5760720" cy="4251325"/>
            <wp:effectExtent l="0" t="0" r="0" b="0"/>
            <wp:docPr id="202054500" name="Image 1" descr="Une image contenant diagramme, texte, Plan, Dessin techniqu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054500" name="Image 1" descr="Une image contenant diagramme, texte, Plan, Dessin technique&#10;&#10;Le contenu généré par l’IA peut être incorrect.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25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68E48A" w14:textId="77F41718" w:rsidR="00911BD4" w:rsidRDefault="00911BD4" w:rsidP="00911BD4">
      <w:r>
        <w:lastRenderedPageBreak/>
        <w:t xml:space="preserve">Solution abordable mais pas très pratique puisqu’à </w:t>
      </w:r>
      <w:r w:rsidR="00773AD1">
        <w:t xml:space="preserve">chaque </w:t>
      </w:r>
      <w:r>
        <w:t>fois qu’un évènement vient perturber la lumière, il faut réajuster</w:t>
      </w:r>
      <w:r w:rsidR="00773AD1">
        <w:t xml:space="preserve"> la tension (de référence)</w:t>
      </w:r>
      <w:r>
        <w:t xml:space="preserve"> avec un trimmer</w:t>
      </w:r>
      <w:r w:rsidR="0052114F">
        <w:t xml:space="preserve"> (donc manuellement)</w:t>
      </w:r>
      <w:r>
        <w:t xml:space="preserve"> par exemple la tension de la lumière actuelle. Par exemple lorsqu’un nuage passe devant le soleil, cela va biaiser les mesures. Pareil si quelqu’un éteint la lumière…</w:t>
      </w:r>
    </w:p>
    <w:p w14:paraId="3F228B13" w14:textId="0667530C" w:rsidR="004A5BE0" w:rsidRPr="00911BD4" w:rsidRDefault="004A5BE0" w:rsidP="00911BD4">
      <w:r>
        <w:t>Cette solution est un entre deux entre la version PWM et la version choisie.</w:t>
      </w:r>
    </w:p>
    <w:p w14:paraId="47FF5D4E" w14:textId="794F7E80" w:rsidR="0092670C" w:rsidRDefault="001A4373" w:rsidP="0092670C">
      <w:pPr>
        <w:pStyle w:val="Titre2"/>
      </w:pPr>
      <w:bookmarkStart w:id="41" w:name="_Toc72079939"/>
      <w:r>
        <w:t>S</w:t>
      </w:r>
      <w:r w:rsidR="00092385">
        <w:t xml:space="preserve">chématique, </w:t>
      </w:r>
      <w:r w:rsidR="0051561E">
        <w:t>Dimensionnement</w:t>
      </w:r>
      <w:r w:rsidR="00092385">
        <w:t xml:space="preserve"> &amp; simulation</w:t>
      </w:r>
      <w:commentRangeStart w:id="42"/>
      <w:commentRangeEnd w:id="42"/>
      <w:r w:rsidR="0092670C">
        <w:rPr>
          <w:rStyle w:val="Marquedecommentaire"/>
        </w:rPr>
        <w:commentReference w:id="42"/>
      </w:r>
      <w:bookmarkEnd w:id="41"/>
    </w:p>
    <w:p w14:paraId="7A59CB06" w14:textId="6E92B131" w:rsidR="00B3715B" w:rsidRDefault="00B3715B" w:rsidP="00D833CE">
      <w:pPr>
        <w:pStyle w:val="Titre3"/>
      </w:pPr>
      <w:r>
        <w:t>Schématique globale</w:t>
      </w:r>
    </w:p>
    <w:p w14:paraId="2749BAC2" w14:textId="400851EF" w:rsidR="002E66EE" w:rsidRDefault="00835F0E" w:rsidP="003F3C14">
      <w:r w:rsidRPr="00835F0E">
        <w:drawing>
          <wp:inline distT="0" distB="0" distL="0" distR="0" wp14:anchorId="1A3C18CA" wp14:editId="45E8A122">
            <wp:extent cx="5760720" cy="3921125"/>
            <wp:effectExtent l="0" t="0" r="0" b="3175"/>
            <wp:docPr id="1938061212" name="Image 1" descr="Une image contenant texte, diagramme, Parallèle, Plan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8061212" name="Image 1" descr="Une image contenant texte, diagramme, Parallèle, Plan&#10;&#10;Le contenu généré par l’IA peut être incorrect.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92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30D07E" w14:textId="77777777" w:rsidR="004C2319" w:rsidRDefault="004C2319" w:rsidP="003F3C14"/>
    <w:p w14:paraId="3207F4A9" w14:textId="77777777" w:rsidR="004C2319" w:rsidRDefault="004C2319" w:rsidP="003F3C14"/>
    <w:p w14:paraId="53CE75F2" w14:textId="77777777" w:rsidR="004C2319" w:rsidRDefault="004C2319" w:rsidP="003F3C14"/>
    <w:p w14:paraId="4BAA59B3" w14:textId="77777777" w:rsidR="004C2319" w:rsidRDefault="004C2319" w:rsidP="003F3C14"/>
    <w:p w14:paraId="6D558D2F" w14:textId="77777777" w:rsidR="004C2319" w:rsidRDefault="004C2319" w:rsidP="003F3C14"/>
    <w:p w14:paraId="1C3E0C76" w14:textId="77777777" w:rsidR="004C2319" w:rsidRDefault="004C2319" w:rsidP="003F3C14"/>
    <w:p w14:paraId="6842DC21" w14:textId="77777777" w:rsidR="004C2319" w:rsidRDefault="004C2319" w:rsidP="003F3C14"/>
    <w:p w14:paraId="7425955D" w14:textId="77777777" w:rsidR="004C2319" w:rsidRDefault="004C2319" w:rsidP="003F3C14"/>
    <w:p w14:paraId="196010C9" w14:textId="77777777" w:rsidR="004C2319" w:rsidRPr="003F3C14" w:rsidRDefault="004C2319" w:rsidP="003F3C14"/>
    <w:p w14:paraId="613876B9" w14:textId="35785907" w:rsidR="00B3715B" w:rsidRDefault="00B3715B" w:rsidP="00B3715B">
      <w:pPr>
        <w:pStyle w:val="Titre3"/>
      </w:pPr>
      <w:r>
        <w:lastRenderedPageBreak/>
        <w:t xml:space="preserve">Dimensionnement </w:t>
      </w:r>
    </w:p>
    <w:p w14:paraId="62F7568B" w14:textId="62D2C3BE" w:rsidR="00332645" w:rsidRDefault="007E3EB1" w:rsidP="00332645">
      <w:r>
        <w:t xml:space="preserve">Pour une tension de 2.5V à lumière ambiante, </w:t>
      </w:r>
      <w:r w:rsidR="001C73D0">
        <w:t>il faut calculer la résistance à partir d’une autre choisi « </w:t>
      </w:r>
      <w:r w:rsidR="00533441">
        <w:t xml:space="preserve">aléatoirement ». Dans notre cas, nous mesurons la tensions </w:t>
      </w:r>
      <w:r w:rsidR="00E1278B">
        <w:t xml:space="preserve">(à la lumière ambiante) sur une résistance de 6.8kOhms. Nous pouvons ainsi </w:t>
      </w:r>
      <w:r w:rsidR="001B29A0">
        <w:t>déterminer la résistance pour 2.5V.</w:t>
      </w:r>
    </w:p>
    <w:p w14:paraId="41EB5B04" w14:textId="0FD409E1" w:rsidR="00710E2C" w:rsidRPr="002C4A58" w:rsidRDefault="002C4A58" w:rsidP="00332645">
      <w:pPr>
        <w:rPr>
          <w:u w:val="single"/>
        </w:rPr>
      </w:pPr>
      <w:r w:rsidRPr="002C4A58">
        <w:rPr>
          <w:u w:val="single"/>
        </w:rPr>
        <w:t>Dimensionnement Résistance série du capteur de lumière :</w:t>
      </w:r>
    </w:p>
    <w:p w14:paraId="343F4E3C" w14:textId="5774FAC6" w:rsidR="00F27853" w:rsidRDefault="002757CC" w:rsidP="00BA1142">
      <w:pPr>
        <w:jc w:val="both"/>
      </w:pPr>
      <w:r w:rsidRPr="00653314">
        <w:rPr>
          <w:noProof/>
        </w:rPr>
        <w:drawing>
          <wp:anchor distT="0" distB="0" distL="114300" distR="114300" simplePos="0" relativeHeight="251666944" behindDoc="1" locked="0" layoutInCell="1" allowOverlap="1" wp14:anchorId="3F7B8EC7" wp14:editId="3B7C9871">
            <wp:simplePos x="0" y="0"/>
            <wp:positionH relativeFrom="margin">
              <wp:posOffset>4243592</wp:posOffset>
            </wp:positionH>
            <wp:positionV relativeFrom="paragraph">
              <wp:posOffset>3990</wp:posOffset>
            </wp:positionV>
            <wp:extent cx="1712595" cy="2493645"/>
            <wp:effectExtent l="0" t="0" r="1905" b="1905"/>
            <wp:wrapThrough wrapText="bothSides">
              <wp:wrapPolygon edited="0">
                <wp:start x="0" y="0"/>
                <wp:lineTo x="0" y="21451"/>
                <wp:lineTo x="21384" y="21451"/>
                <wp:lineTo x="21384" y="0"/>
                <wp:lineTo x="0" y="0"/>
              </wp:wrapPolygon>
            </wp:wrapThrough>
            <wp:docPr id="149149872" name="Image 1" descr="Une image contenant texte, diagramme, ligne, Polic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149872" name="Image 1" descr="Une image contenant texte, diagramme, ligne, Police&#10;&#10;Le contenu généré par l’IA peut être incorrect.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2595" cy="24936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37B6C" w:rsidRPr="00441368">
        <w:rPr>
          <w:noProof/>
        </w:rPr>
        <w:drawing>
          <wp:anchor distT="0" distB="0" distL="114300" distR="114300" simplePos="0" relativeHeight="251667968" behindDoc="1" locked="0" layoutInCell="1" allowOverlap="1" wp14:anchorId="4815BD4E" wp14:editId="03787DB9">
            <wp:simplePos x="0" y="0"/>
            <wp:positionH relativeFrom="margin">
              <wp:posOffset>157480</wp:posOffset>
            </wp:positionH>
            <wp:positionV relativeFrom="paragraph">
              <wp:posOffset>89554</wp:posOffset>
            </wp:positionV>
            <wp:extent cx="1917065" cy="2591435"/>
            <wp:effectExtent l="0" t="0" r="6985" b="0"/>
            <wp:wrapTight wrapText="bothSides">
              <wp:wrapPolygon edited="0">
                <wp:start x="0" y="0"/>
                <wp:lineTo x="0" y="21436"/>
                <wp:lineTo x="21464" y="21436"/>
                <wp:lineTo x="21464" y="0"/>
                <wp:lineTo x="0" y="0"/>
              </wp:wrapPolygon>
            </wp:wrapTight>
            <wp:docPr id="598463413" name="Image 1" descr="Une image contenant texte, diagramme, ligne, Polic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8463413" name="Image 1" descr="Une image contenant texte, diagramme, ligne, Police&#10;&#10;Le contenu généré par l’IA peut être incorrect.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7065" cy="25914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01E27DE" w14:textId="6B88A734" w:rsidR="00F27853" w:rsidRDefault="00F27853" w:rsidP="00BA1142">
      <w:pPr>
        <w:jc w:val="both"/>
      </w:pPr>
    </w:p>
    <w:p w14:paraId="65E61C6D" w14:textId="65C76A5D" w:rsidR="00F27853" w:rsidRDefault="00F27853" w:rsidP="00BA1142">
      <w:pPr>
        <w:jc w:val="both"/>
      </w:pPr>
    </w:p>
    <w:p w14:paraId="156242D3" w14:textId="6114C1F2" w:rsidR="00F27853" w:rsidRDefault="002757CC" w:rsidP="00BA1142">
      <w:pPr>
        <w:jc w:val="both"/>
      </w:pPr>
      <w:r w:rsidRPr="002757CC">
        <w:rPr>
          <w:noProof/>
        </w:rPr>
        <w:drawing>
          <wp:inline distT="0" distB="0" distL="0" distR="0" wp14:anchorId="746148E9" wp14:editId="53371757">
            <wp:extent cx="1917511" cy="845448"/>
            <wp:effectExtent l="0" t="0" r="6985" b="0"/>
            <wp:docPr id="1666560267" name="Image 1" descr="Une image contenant texte, Police, blanc, écriture manuscrit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6560267" name="Image 1" descr="Une image contenant texte, Police, blanc, écriture manuscrite&#10;&#10;Le contenu généré par l’IA peut être incorrect.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931017" cy="8514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14E137" w14:textId="0A30F693" w:rsidR="00F27853" w:rsidRDefault="00F27853" w:rsidP="00037B6C">
      <w:pPr>
        <w:ind w:left="2832" w:firstLine="708"/>
        <w:jc w:val="both"/>
      </w:pPr>
    </w:p>
    <w:p w14:paraId="74690F61" w14:textId="77777777" w:rsidR="00657998" w:rsidRDefault="00657998" w:rsidP="00037B6C">
      <w:pPr>
        <w:ind w:left="2832" w:firstLine="708"/>
        <w:jc w:val="both"/>
      </w:pPr>
    </w:p>
    <w:p w14:paraId="7DB07D52" w14:textId="77777777" w:rsidR="00657998" w:rsidRDefault="00657998" w:rsidP="00037B6C">
      <w:pPr>
        <w:ind w:left="2832" w:firstLine="708"/>
        <w:jc w:val="both"/>
      </w:pPr>
    </w:p>
    <w:p w14:paraId="6E181D24" w14:textId="77777777" w:rsidR="00657998" w:rsidRDefault="00657998" w:rsidP="00A031D4"/>
    <w:p w14:paraId="0F1EF235" w14:textId="16B613E9" w:rsidR="002C4A58" w:rsidRPr="00112876" w:rsidRDefault="009431C0" w:rsidP="00112876">
      <w:pPr>
        <w:rPr>
          <w:u w:val="single"/>
        </w:rPr>
      </w:pPr>
      <w:r w:rsidRPr="00710E2C">
        <w:rPr>
          <w:noProof/>
        </w:rPr>
        <w:drawing>
          <wp:anchor distT="0" distB="0" distL="114300" distR="114300" simplePos="0" relativeHeight="251672064" behindDoc="0" locked="0" layoutInCell="1" allowOverlap="1" wp14:anchorId="74ADF07F" wp14:editId="70727B4A">
            <wp:simplePos x="0" y="0"/>
            <wp:positionH relativeFrom="column">
              <wp:posOffset>335327</wp:posOffset>
            </wp:positionH>
            <wp:positionV relativeFrom="paragraph">
              <wp:posOffset>288414</wp:posOffset>
            </wp:positionV>
            <wp:extent cx="2340591" cy="2658782"/>
            <wp:effectExtent l="0" t="0" r="3175" b="8255"/>
            <wp:wrapNone/>
            <wp:docPr id="1022117264" name="Image 1" descr="Une image contenant texte, diagramme, ligne, Polic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2117264" name="Image 1" descr="Une image contenant texte, diagramme, ligne, Police&#10;&#10;Le contenu généré par l’IA peut être incorrect.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5335" cy="266417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C4A58" w:rsidRPr="00112876">
        <w:rPr>
          <w:u w:val="single"/>
        </w:rPr>
        <w:t xml:space="preserve">Dimensionnement </w:t>
      </w:r>
      <w:r w:rsidR="00112876" w:rsidRPr="00112876">
        <w:rPr>
          <w:u w:val="single"/>
        </w:rPr>
        <w:t>Résistance de Bruit :</w:t>
      </w:r>
    </w:p>
    <w:p w14:paraId="0A50522F" w14:textId="12425B52" w:rsidR="00657998" w:rsidRDefault="00832368" w:rsidP="00657998">
      <w:pPr>
        <w:ind w:left="2832" w:firstLine="708"/>
      </w:pPr>
      <w:r w:rsidRPr="00832368">
        <w:rPr>
          <w:noProof/>
        </w:rPr>
        <w:drawing>
          <wp:anchor distT="0" distB="0" distL="114300" distR="114300" simplePos="0" relativeHeight="251670016" behindDoc="0" locked="0" layoutInCell="1" allowOverlap="1" wp14:anchorId="48FF928C" wp14:editId="407C5673">
            <wp:simplePos x="0" y="0"/>
            <wp:positionH relativeFrom="column">
              <wp:posOffset>3460665</wp:posOffset>
            </wp:positionH>
            <wp:positionV relativeFrom="paragraph">
              <wp:posOffset>57255</wp:posOffset>
            </wp:positionV>
            <wp:extent cx="2074459" cy="2564206"/>
            <wp:effectExtent l="0" t="0" r="2540" b="7620"/>
            <wp:wrapNone/>
            <wp:docPr id="1490298732" name="Image 1" descr="Une image contenant texte, diagramme, ligne, Tracé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0298732" name="Image 1" descr="Une image contenant texte, diagramme, ligne, Tracé&#10;&#10;Le contenu généré par l’IA peut être incorrect.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8033" cy="256862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19F7D8D" w14:textId="4E888530" w:rsidR="00F27853" w:rsidRDefault="00F27853" w:rsidP="00BA1142">
      <w:pPr>
        <w:jc w:val="both"/>
      </w:pPr>
    </w:p>
    <w:p w14:paraId="670F19A3" w14:textId="199E74B7" w:rsidR="00A30054" w:rsidRDefault="00A30054" w:rsidP="00BA1142">
      <w:pPr>
        <w:jc w:val="both"/>
      </w:pPr>
    </w:p>
    <w:p w14:paraId="3ACBF038" w14:textId="77777777" w:rsidR="00A30054" w:rsidRDefault="00A30054" w:rsidP="00BA1142">
      <w:pPr>
        <w:jc w:val="both"/>
      </w:pPr>
    </w:p>
    <w:p w14:paraId="632C544C" w14:textId="77777777" w:rsidR="00A30054" w:rsidRDefault="00A30054" w:rsidP="00BA1142">
      <w:pPr>
        <w:jc w:val="both"/>
      </w:pPr>
    </w:p>
    <w:p w14:paraId="4739A786" w14:textId="77777777" w:rsidR="00710E2C" w:rsidRDefault="00710E2C" w:rsidP="00BA1142">
      <w:pPr>
        <w:jc w:val="both"/>
      </w:pPr>
    </w:p>
    <w:p w14:paraId="6C6C7311" w14:textId="77777777" w:rsidR="00710E2C" w:rsidRDefault="00710E2C" w:rsidP="00BA1142">
      <w:pPr>
        <w:jc w:val="both"/>
      </w:pPr>
    </w:p>
    <w:p w14:paraId="39D38D3C" w14:textId="77777777" w:rsidR="00710E2C" w:rsidRDefault="00710E2C" w:rsidP="00BA1142">
      <w:pPr>
        <w:jc w:val="both"/>
      </w:pPr>
    </w:p>
    <w:p w14:paraId="790BB091" w14:textId="77777777" w:rsidR="00710E2C" w:rsidRDefault="00710E2C" w:rsidP="00BA1142">
      <w:pPr>
        <w:jc w:val="both"/>
      </w:pPr>
    </w:p>
    <w:p w14:paraId="103873B4" w14:textId="08BB4567" w:rsidR="003C7E4A" w:rsidRDefault="003C7E4A" w:rsidP="00BA1142">
      <w:pPr>
        <w:jc w:val="both"/>
      </w:pPr>
    </w:p>
    <w:p w14:paraId="73F705D8" w14:textId="13623372" w:rsidR="00F27853" w:rsidRDefault="009431C0" w:rsidP="00BA1142">
      <w:pPr>
        <w:jc w:val="both"/>
      </w:pPr>
      <w:r w:rsidRPr="00A30054">
        <w:rPr>
          <w:noProof/>
        </w:rPr>
        <w:drawing>
          <wp:anchor distT="0" distB="0" distL="114300" distR="114300" simplePos="0" relativeHeight="251671040" behindDoc="0" locked="0" layoutInCell="1" allowOverlap="1" wp14:anchorId="7FC7C5CD" wp14:editId="142948E3">
            <wp:simplePos x="0" y="0"/>
            <wp:positionH relativeFrom="margin">
              <wp:posOffset>1119713</wp:posOffset>
            </wp:positionH>
            <wp:positionV relativeFrom="paragraph">
              <wp:posOffset>5440</wp:posOffset>
            </wp:positionV>
            <wp:extent cx="3794078" cy="1534444"/>
            <wp:effectExtent l="0" t="0" r="0" b="8890"/>
            <wp:wrapNone/>
            <wp:docPr id="88023727" name="Image 1" descr="Une image contenant texte, Police, reçu, blanc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023727" name="Image 1" descr="Une image contenant texte, Police, reçu, blanc&#10;&#10;Le contenu généré par l’IA peut être incorrect.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94078" cy="153444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E75DD01" w14:textId="77777777" w:rsidR="00F27853" w:rsidRDefault="00F27853" w:rsidP="00BA1142">
      <w:pPr>
        <w:jc w:val="both"/>
      </w:pPr>
    </w:p>
    <w:p w14:paraId="15FBD427" w14:textId="77777777" w:rsidR="00710E2C" w:rsidRDefault="00710E2C" w:rsidP="00BA1142">
      <w:pPr>
        <w:jc w:val="both"/>
      </w:pPr>
    </w:p>
    <w:p w14:paraId="0AC1AA20" w14:textId="77777777" w:rsidR="00710E2C" w:rsidRDefault="00710E2C" w:rsidP="00BA1142">
      <w:pPr>
        <w:jc w:val="both"/>
      </w:pPr>
    </w:p>
    <w:p w14:paraId="4F00EFA6" w14:textId="77777777" w:rsidR="00710E2C" w:rsidRDefault="00710E2C" w:rsidP="00BA1142">
      <w:pPr>
        <w:jc w:val="both"/>
      </w:pPr>
    </w:p>
    <w:p w14:paraId="371C6B54" w14:textId="77777777" w:rsidR="00A479FB" w:rsidRDefault="00A479FB" w:rsidP="00BA1142">
      <w:pPr>
        <w:jc w:val="both"/>
      </w:pPr>
    </w:p>
    <w:p w14:paraId="5B7BD847" w14:textId="4F2B2D21" w:rsidR="00815105" w:rsidRDefault="00A479FB" w:rsidP="00BA1142">
      <w:pPr>
        <w:jc w:val="both"/>
      </w:pPr>
      <w:r>
        <w:lastRenderedPageBreak/>
        <w:t>Le but de ce diviseur de tension entre</w:t>
      </w:r>
      <w:r w:rsidR="0041028C">
        <w:t xml:space="preserve"> R16 et R19 est d’abaisser la tension pour ensuite pouvoir abaisser la valeur de R14 et éviter </w:t>
      </w:r>
      <w:r w:rsidR="0037514B">
        <w:t>qu’elle</w:t>
      </w:r>
      <w:r w:rsidR="003E1234">
        <w:t xml:space="preserve"> soit trop grande.</w:t>
      </w:r>
    </w:p>
    <w:p w14:paraId="4312BA17" w14:textId="072AF462" w:rsidR="0037514B" w:rsidRDefault="0037514B" w:rsidP="00A12B28">
      <w:pPr>
        <w:jc w:val="center"/>
        <w:rPr>
          <w:u w:val="single"/>
        </w:rPr>
      </w:pPr>
      <w:r w:rsidRPr="00112876">
        <w:rPr>
          <w:u w:val="single"/>
        </w:rPr>
        <w:t xml:space="preserve">Dimensionnement </w:t>
      </w:r>
      <w:r>
        <w:rPr>
          <w:u w:val="single"/>
        </w:rPr>
        <w:t>Condensateur</w:t>
      </w:r>
      <w:r w:rsidRPr="00112876">
        <w:rPr>
          <w:u w:val="single"/>
        </w:rPr>
        <w:t xml:space="preserve"> d</w:t>
      </w:r>
      <w:r>
        <w:rPr>
          <w:u w:val="single"/>
        </w:rPr>
        <w:t>u filtre passe-bas</w:t>
      </w:r>
      <w:r w:rsidRPr="00112876">
        <w:rPr>
          <w:u w:val="single"/>
        </w:rPr>
        <w:t> :</w:t>
      </w:r>
    </w:p>
    <w:p w14:paraId="027CC1FF" w14:textId="7F4A01E3" w:rsidR="0037514B" w:rsidRDefault="00B6357D" w:rsidP="00A12B28">
      <w:pPr>
        <w:jc w:val="center"/>
      </w:pPr>
      <w:r>
        <w:t>Pour une fréquence de coupure d’environ 50Hz </w:t>
      </w:r>
      <w:r w:rsidR="00566A66">
        <w:t xml:space="preserve">et une résistance de 50kOhms </w:t>
      </w:r>
      <w:r w:rsidR="00083802">
        <w:t>mesuré</w:t>
      </w:r>
      <w:r w:rsidR="00566A66">
        <w:t xml:space="preserve"> sur plaque </w:t>
      </w:r>
      <w:r w:rsidR="009431C0">
        <w:t>d’essais (</w:t>
      </w:r>
      <w:r w:rsidR="00083802">
        <w:t xml:space="preserve">Potentiomètre </w:t>
      </w:r>
      <w:r w:rsidR="002E24FC">
        <w:t xml:space="preserve">en série avec le condo pour pouvoir ajuster au mieux </w:t>
      </w:r>
      <w:r w:rsidR="009431C0" w:rsidRPr="00CD6EB6">
        <w:rPr>
          <w:position w:val="-6"/>
        </w:rPr>
        <w:object w:dxaOrig="200" w:dyaOrig="220" w14:anchorId="1281DB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1pt" o:ole="">
            <v:imagedata r:id="rId29" o:title=""/>
          </v:shape>
          <o:OLEObject Type="Embed" ProgID="Equation.DSMT4" ShapeID="_x0000_i1025" DrawAspect="Content" ObjectID="_1809523552" r:id="rId30"/>
        </w:object>
      </w:r>
      <w:r w:rsidR="00083802">
        <w:t>)</w:t>
      </w:r>
      <w:r w:rsidR="00566A66">
        <w:t> :</w:t>
      </w:r>
    </w:p>
    <w:p w14:paraId="16027AA0" w14:textId="1A0AA370" w:rsidR="00B6357D" w:rsidRDefault="001E51FE" w:rsidP="00A12B28">
      <w:pPr>
        <w:jc w:val="center"/>
      </w:pPr>
      <w:r w:rsidRPr="001E51FE">
        <w:rPr>
          <w:noProof/>
        </w:rPr>
        <w:drawing>
          <wp:inline distT="0" distB="0" distL="0" distR="0" wp14:anchorId="252CC72C" wp14:editId="417C3DC5">
            <wp:extent cx="3167481" cy="402918"/>
            <wp:effectExtent l="0" t="0" r="0" b="0"/>
            <wp:docPr id="1182453178" name="Image 1" descr="Une image contenant texte, Police, ligne, capture d’écran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2453178" name="Image 1" descr="Une image contenant texte, Police, ligne, capture d’écran&#10;&#10;Le contenu généré par l’IA peut être incorrect.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190227" cy="4058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171A04" w14:textId="28DE64E0" w:rsidR="00C14FBC" w:rsidRDefault="00C14FBC" w:rsidP="00A12B28">
      <w:pPr>
        <w:jc w:val="center"/>
      </w:pPr>
      <w:r>
        <w:t xml:space="preserve">Après test, </w:t>
      </w:r>
      <w:r w:rsidR="008A16E1">
        <w:t>la constante de temps est jugée trop courte.</w:t>
      </w:r>
    </w:p>
    <w:p w14:paraId="28DC5CBC" w14:textId="280AA8A8" w:rsidR="008A16E1" w:rsidRDefault="008A16E1" w:rsidP="00A12B28">
      <w:pPr>
        <w:jc w:val="center"/>
      </w:pPr>
      <w:r>
        <w:sym w:font="Wingdings" w:char="F0E0"/>
      </w:r>
      <w:r w:rsidR="00F10143">
        <w:t xml:space="preserve">x10 sur C </w:t>
      </w:r>
      <w:r w:rsidR="00F10143">
        <w:sym w:font="Wingdings" w:char="F0E0"/>
      </w:r>
      <w:r w:rsidR="00F10143">
        <w:t>6</w:t>
      </w:r>
      <w:r w:rsidR="001E51FE">
        <w:t>8</w:t>
      </w:r>
      <w:r w:rsidR="00F10143">
        <w:t>0nF</w:t>
      </w:r>
    </w:p>
    <w:p w14:paraId="60A38AAA" w14:textId="63B37258" w:rsidR="00384FA3" w:rsidRDefault="00A12B28" w:rsidP="00A12B28">
      <w:pPr>
        <w:jc w:val="center"/>
      </w:pPr>
      <w:r w:rsidRPr="00A12B28">
        <w:rPr>
          <w:noProof/>
        </w:rPr>
        <w:drawing>
          <wp:inline distT="0" distB="0" distL="0" distR="0" wp14:anchorId="76368E41" wp14:editId="7F9708F2">
            <wp:extent cx="2941092" cy="667960"/>
            <wp:effectExtent l="0" t="0" r="0" b="0"/>
            <wp:docPr id="9399253" name="Image 1" descr="Une image contenant texte, Police, reçu, blanc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99253" name="Image 1" descr="Une image contenant texte, Police, reçu, blanc&#10;&#10;Le contenu généré par l’IA peut être incorrect.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009262" cy="6834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F35BA9" w14:textId="30DDA27D" w:rsidR="00967BA2" w:rsidRDefault="00063ED3" w:rsidP="00BC577D">
      <w:pPr>
        <w:jc w:val="center"/>
      </w:pPr>
      <w:r>
        <w:t>Il faut réajuster le condensateur pour garder la même constance de temps avec les nouvelles résistances.</w:t>
      </w:r>
    </w:p>
    <w:p w14:paraId="41825662" w14:textId="77777777" w:rsidR="001A63D8" w:rsidRDefault="001A63D8" w:rsidP="00BC577D">
      <w:pPr>
        <w:jc w:val="center"/>
      </w:pPr>
    </w:p>
    <w:p w14:paraId="5CE92FFD" w14:textId="464D788B" w:rsidR="001A63D8" w:rsidRDefault="00F336A9" w:rsidP="001A63D8">
      <w:r>
        <w:t xml:space="preserve">Pour le soustracteur, nous avons besoin d’un gain de 1V/V </w:t>
      </w:r>
    </w:p>
    <w:p w14:paraId="3466121E" w14:textId="3D6843E4" w:rsidR="001A63D8" w:rsidRDefault="00AA0C83" w:rsidP="00AA0C83">
      <w:r>
        <w:t>C’est pourquoi nous avons les mêmes valeurs de résistances</w:t>
      </w:r>
      <w:r w:rsidR="00E83C4D">
        <w:t xml:space="preserve"> pour R</w:t>
      </w:r>
      <w:r w:rsidR="00B2626A">
        <w:t>5</w:t>
      </w:r>
      <w:r w:rsidR="00E83C4D">
        <w:t>,R</w:t>
      </w:r>
      <w:r w:rsidR="00B2626A">
        <w:t>9</w:t>
      </w:r>
      <w:r w:rsidR="00E83C4D">
        <w:t>,</w:t>
      </w:r>
      <w:r w:rsidR="0042353E">
        <w:t>R11 et R13.</w:t>
      </w:r>
    </w:p>
    <w:p w14:paraId="6F05D493" w14:textId="34D30B1C" w:rsidR="001A63D8" w:rsidRDefault="004329F6" w:rsidP="00BC577D">
      <w:pPr>
        <w:jc w:val="center"/>
      </w:pPr>
      <w:r w:rsidRPr="001A63D8">
        <w:rPr>
          <w:noProof/>
        </w:rPr>
        <w:drawing>
          <wp:anchor distT="0" distB="0" distL="114300" distR="114300" simplePos="0" relativeHeight="251673088" behindDoc="0" locked="0" layoutInCell="1" allowOverlap="1" wp14:anchorId="0C0CCC4B" wp14:editId="0284ECC8">
            <wp:simplePos x="0" y="0"/>
            <wp:positionH relativeFrom="margin">
              <wp:posOffset>3847</wp:posOffset>
            </wp:positionH>
            <wp:positionV relativeFrom="paragraph">
              <wp:posOffset>34385</wp:posOffset>
            </wp:positionV>
            <wp:extent cx="1685925" cy="2041525"/>
            <wp:effectExtent l="0" t="0" r="9525" b="0"/>
            <wp:wrapNone/>
            <wp:docPr id="1430702759" name="Image 1" descr="Une image contenant texte, diagramme, ligne, Plan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0702759" name="Image 1" descr="Une image contenant texte, diagramme, ligne, Plan&#10;&#10;Le contenu généré par l’IA peut être incorrect.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2041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BEB6E7E" w14:textId="77777777" w:rsidR="001A63D8" w:rsidRDefault="001A63D8" w:rsidP="00BC577D">
      <w:pPr>
        <w:jc w:val="center"/>
      </w:pPr>
    </w:p>
    <w:p w14:paraId="27351FF6" w14:textId="13D7A65E" w:rsidR="001A63D8" w:rsidRDefault="001A63D8" w:rsidP="00BC577D">
      <w:pPr>
        <w:jc w:val="center"/>
      </w:pPr>
    </w:p>
    <w:p w14:paraId="7DB8C280" w14:textId="6154D7B2" w:rsidR="001A63D8" w:rsidRDefault="001A63D8" w:rsidP="00BC577D">
      <w:pPr>
        <w:jc w:val="center"/>
      </w:pPr>
    </w:p>
    <w:p w14:paraId="1980A159" w14:textId="77777777" w:rsidR="001A63D8" w:rsidRDefault="001A63D8" w:rsidP="00BC577D">
      <w:pPr>
        <w:jc w:val="center"/>
      </w:pPr>
    </w:p>
    <w:p w14:paraId="13CAC140" w14:textId="4D50F950" w:rsidR="001A63D8" w:rsidRDefault="001A63D8" w:rsidP="00BC577D">
      <w:pPr>
        <w:jc w:val="center"/>
      </w:pPr>
    </w:p>
    <w:p w14:paraId="4D3C48C6" w14:textId="77777777" w:rsidR="004329F6" w:rsidRDefault="004329F6" w:rsidP="00BC577D">
      <w:pPr>
        <w:jc w:val="center"/>
      </w:pPr>
    </w:p>
    <w:p w14:paraId="09F3F02E" w14:textId="77777777" w:rsidR="00AA5315" w:rsidRDefault="00AA5315" w:rsidP="00BC577D">
      <w:pPr>
        <w:jc w:val="center"/>
      </w:pPr>
    </w:p>
    <w:p w14:paraId="51A7D48D" w14:textId="77777777" w:rsidR="00AA5315" w:rsidRDefault="00AA5315" w:rsidP="00BC577D">
      <w:pPr>
        <w:jc w:val="center"/>
      </w:pPr>
    </w:p>
    <w:p w14:paraId="30FBA59C" w14:textId="77777777" w:rsidR="00AA5315" w:rsidRDefault="00AA5315" w:rsidP="00BC577D">
      <w:pPr>
        <w:jc w:val="center"/>
      </w:pPr>
    </w:p>
    <w:p w14:paraId="2CD8C57A" w14:textId="77777777" w:rsidR="00AA5315" w:rsidRDefault="00AA5315" w:rsidP="00BC577D">
      <w:pPr>
        <w:jc w:val="center"/>
      </w:pPr>
    </w:p>
    <w:p w14:paraId="4C5A5CDD" w14:textId="77777777" w:rsidR="00AA5315" w:rsidRDefault="00AA5315" w:rsidP="00BC577D">
      <w:pPr>
        <w:jc w:val="center"/>
      </w:pPr>
    </w:p>
    <w:p w14:paraId="1A5BF256" w14:textId="77777777" w:rsidR="00AA5315" w:rsidRDefault="00AA5315" w:rsidP="00BC577D">
      <w:pPr>
        <w:jc w:val="center"/>
      </w:pPr>
    </w:p>
    <w:p w14:paraId="05883B1F" w14:textId="77777777" w:rsidR="00A031D4" w:rsidRDefault="00A031D4" w:rsidP="00BC577D">
      <w:pPr>
        <w:jc w:val="center"/>
      </w:pPr>
    </w:p>
    <w:p w14:paraId="7E7B533E" w14:textId="72043038" w:rsidR="001A63D8" w:rsidRPr="00332645" w:rsidRDefault="001A63D8" w:rsidP="00BC577D">
      <w:pPr>
        <w:jc w:val="center"/>
      </w:pPr>
    </w:p>
    <w:p w14:paraId="64FC34F0" w14:textId="33583753" w:rsidR="00C65435" w:rsidRDefault="00C65435" w:rsidP="00C65435">
      <w:pPr>
        <w:pStyle w:val="Titre4"/>
      </w:pPr>
      <w:r>
        <w:lastRenderedPageBreak/>
        <w:t>Estimation du courant de consommation du système</w:t>
      </w:r>
    </w:p>
    <w:p w14:paraId="0F966DD1" w14:textId="4F994C98" w:rsidR="000D28AE" w:rsidRPr="000D28AE" w:rsidRDefault="000D28AE" w:rsidP="000D28AE">
      <w:r>
        <w:t>A lumière ambiante :</w:t>
      </w:r>
    </w:p>
    <w:p w14:paraId="21C73165" w14:textId="157358B3" w:rsidR="00CD0C6E" w:rsidRDefault="000D28AE" w:rsidP="00147382">
      <w:r w:rsidRPr="000D28AE">
        <w:rPr>
          <w:noProof/>
        </w:rPr>
        <w:drawing>
          <wp:inline distT="0" distB="0" distL="0" distR="0" wp14:anchorId="0C9D68EC" wp14:editId="018BA752">
            <wp:extent cx="5760720" cy="2536825"/>
            <wp:effectExtent l="0" t="0" r="0" b="0"/>
            <wp:docPr id="838195296" name="Image 1" descr="Une image contenant texte, diagramme, ligne, Plan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8195296" name="Image 1" descr="Une image contenant texte, diagramme, ligne, Plan&#10;&#10;Le contenu généré par l’IA peut être incorrect.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53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12F209" w14:textId="4B83610E" w:rsidR="00172ABD" w:rsidRDefault="00172ABD" w:rsidP="00147382">
      <w:r>
        <w:t>A lumière</w:t>
      </w:r>
      <w:r w:rsidR="00CD0C6E">
        <w:t xml:space="preserve"> maximale :</w:t>
      </w:r>
    </w:p>
    <w:p w14:paraId="24927544" w14:textId="5C7AA1F9" w:rsidR="000D28AE" w:rsidRDefault="00172ABD" w:rsidP="00147382">
      <w:r w:rsidRPr="00172ABD">
        <w:rPr>
          <w:noProof/>
        </w:rPr>
        <w:drawing>
          <wp:inline distT="0" distB="0" distL="0" distR="0" wp14:anchorId="67A4BD53" wp14:editId="62BF7CDB">
            <wp:extent cx="5760720" cy="2381250"/>
            <wp:effectExtent l="0" t="0" r="0" b="0"/>
            <wp:docPr id="1011050736" name="Image 1" descr="Une image contenant diagramme, Plan, ligne, text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050736" name="Image 1" descr="Une image contenant diagramme, Plan, ligne, texte&#10;&#10;Le contenu généré par l’IA peut être incorrect.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38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2467AC" w14:textId="5A65A07A" w:rsidR="00CD0C6E" w:rsidRDefault="00CD0C6E" w:rsidP="00147382">
      <w:r>
        <w:t>A lumière minimale :</w:t>
      </w:r>
    </w:p>
    <w:p w14:paraId="27C59AF0" w14:textId="76782FF8" w:rsidR="007418DC" w:rsidRDefault="0099167D" w:rsidP="008704F5">
      <w:r w:rsidRPr="0099167D">
        <w:rPr>
          <w:noProof/>
        </w:rPr>
        <w:drawing>
          <wp:inline distT="0" distB="0" distL="0" distR="0" wp14:anchorId="757CF2EC" wp14:editId="182190FF">
            <wp:extent cx="5760720" cy="2441575"/>
            <wp:effectExtent l="0" t="0" r="0" b="0"/>
            <wp:docPr id="1742209536" name="Image 1" descr="Une image contenant texte, diagramme, ligne, Plan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2209536" name="Image 1" descr="Une image contenant texte, diagramme, ligne, Plan&#10;&#10;Le contenu généré par l’IA peut être incorrect.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44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59FA97" w14:textId="35F6E438" w:rsidR="00AD7360" w:rsidRDefault="00AD7360" w:rsidP="0092670C">
      <w:pPr>
        <w:pStyle w:val="Titre2"/>
      </w:pPr>
      <w:bookmarkStart w:id="43" w:name="_Toc72079940"/>
      <w:r>
        <w:lastRenderedPageBreak/>
        <w:t>Rédaction du protocole de mise en service du prototype</w:t>
      </w:r>
      <w:bookmarkEnd w:id="43"/>
    </w:p>
    <w:p w14:paraId="5B9E09B7" w14:textId="38F5E8A3" w:rsidR="00AC6A87" w:rsidRDefault="00AC6A87" w:rsidP="00AC6A87">
      <w:pPr>
        <w:pStyle w:val="Titre3"/>
      </w:pPr>
      <w:r>
        <w:t>Protocole de mise en service</w:t>
      </w:r>
    </w:p>
    <w:tbl>
      <w:tblPr>
        <w:tblStyle w:val="Grilledutableau"/>
        <w:tblW w:w="9185" w:type="dxa"/>
        <w:tblLook w:val="04A0" w:firstRow="1" w:lastRow="0" w:firstColumn="1" w:lastColumn="0" w:noHBand="0" w:noVBand="1"/>
      </w:tblPr>
      <w:tblGrid>
        <w:gridCol w:w="653"/>
        <w:gridCol w:w="2215"/>
        <w:gridCol w:w="1725"/>
        <w:gridCol w:w="1725"/>
        <w:gridCol w:w="831"/>
        <w:gridCol w:w="894"/>
        <w:gridCol w:w="1142"/>
      </w:tblGrid>
      <w:tr w:rsidR="00E26A5D" w:rsidRPr="00BD01E8" w14:paraId="137BFC73" w14:textId="2D338723" w:rsidTr="00F8758B">
        <w:trPr>
          <w:trHeight w:val="192"/>
        </w:trPr>
        <w:tc>
          <w:tcPr>
            <w:tcW w:w="653" w:type="dxa"/>
          </w:tcPr>
          <w:p w14:paraId="5F9D550E" w14:textId="218B7429" w:rsidR="00E26A5D" w:rsidRPr="00BD01E8" w:rsidRDefault="00E26A5D" w:rsidP="00E26A5D">
            <w:pPr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>Etape</w:t>
            </w:r>
          </w:p>
        </w:tc>
        <w:tc>
          <w:tcPr>
            <w:tcW w:w="2215" w:type="dxa"/>
          </w:tcPr>
          <w:p w14:paraId="31D4E815" w14:textId="40FDD22A" w:rsidR="00E26A5D" w:rsidRPr="00BD01E8" w:rsidRDefault="00E26A5D" w:rsidP="00E26A5D">
            <w:pPr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>Quoi faire</w:t>
            </w:r>
          </w:p>
        </w:tc>
        <w:tc>
          <w:tcPr>
            <w:tcW w:w="1725" w:type="dxa"/>
          </w:tcPr>
          <w:p w14:paraId="4FD839FB" w14:textId="5DE366C2" w:rsidR="00E26A5D" w:rsidRPr="00BD01E8" w:rsidRDefault="00E26A5D" w:rsidP="00E26A5D">
            <w:pPr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>Valeur attendue</w:t>
            </w:r>
          </w:p>
        </w:tc>
        <w:tc>
          <w:tcPr>
            <w:tcW w:w="1725" w:type="dxa"/>
          </w:tcPr>
          <w:p w14:paraId="35352F8C" w14:textId="2B3C636B" w:rsidR="00E26A5D" w:rsidRPr="00BD01E8" w:rsidRDefault="00E26A5D" w:rsidP="00E26A5D">
            <w:pPr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>Valeur mesurée</w:t>
            </w:r>
          </w:p>
        </w:tc>
        <w:tc>
          <w:tcPr>
            <w:tcW w:w="831" w:type="dxa"/>
          </w:tcPr>
          <w:p w14:paraId="546DCDC6" w14:textId="14DC44D5" w:rsidR="00E26A5D" w:rsidRPr="00BD01E8" w:rsidRDefault="00E26A5D" w:rsidP="00E26A5D">
            <w:pPr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>Erreur</w:t>
            </w:r>
          </w:p>
        </w:tc>
        <w:tc>
          <w:tcPr>
            <w:tcW w:w="894" w:type="dxa"/>
          </w:tcPr>
          <w:p w14:paraId="55FF7652" w14:textId="35043858" w:rsidR="00E26A5D" w:rsidRPr="00BD01E8" w:rsidRDefault="00E26A5D" w:rsidP="00E26A5D">
            <w:pPr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>Validée</w:t>
            </w:r>
          </w:p>
        </w:tc>
        <w:tc>
          <w:tcPr>
            <w:tcW w:w="1142" w:type="dxa"/>
          </w:tcPr>
          <w:p w14:paraId="2CD41193" w14:textId="19CC8462" w:rsidR="00E26A5D" w:rsidRPr="00BD01E8" w:rsidRDefault="00E26A5D" w:rsidP="00E26A5D">
            <w:pPr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>Mes. Ref.</w:t>
            </w:r>
          </w:p>
        </w:tc>
      </w:tr>
      <w:tr w:rsidR="00E26A5D" w:rsidRPr="00BD01E8" w14:paraId="42C4B4B2" w14:textId="5EB2EF4B" w:rsidTr="00F8758B">
        <w:trPr>
          <w:trHeight w:val="1379"/>
        </w:trPr>
        <w:tc>
          <w:tcPr>
            <w:tcW w:w="653" w:type="dxa"/>
          </w:tcPr>
          <w:p w14:paraId="16908140" w14:textId="59A1A86F" w:rsidR="00E26A5D" w:rsidRPr="00BD01E8" w:rsidRDefault="00E26A5D" w:rsidP="00E26A5D">
            <w:pPr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>1</w:t>
            </w:r>
          </w:p>
        </w:tc>
        <w:tc>
          <w:tcPr>
            <w:tcW w:w="2215" w:type="dxa"/>
          </w:tcPr>
          <w:p w14:paraId="1B000703" w14:textId="2306C6B6" w:rsidR="00B46603" w:rsidRDefault="00640009" w:rsidP="00E26A5D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Impl</w:t>
            </w:r>
            <w:r w:rsidR="008407BC">
              <w:rPr>
                <w:sz w:val="18"/>
                <w:szCs w:val="18"/>
              </w:rPr>
              <w:t>anter</w:t>
            </w:r>
            <w:r w:rsidR="00B46603">
              <w:rPr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les connecteurs d’alimentations</w:t>
            </w:r>
          </w:p>
          <w:p w14:paraId="54D3D5FC" w14:textId="77777777" w:rsidR="00AA113B" w:rsidRDefault="00AA113B" w:rsidP="00E26A5D">
            <w:pPr>
              <w:rPr>
                <w:sz w:val="18"/>
                <w:szCs w:val="18"/>
              </w:rPr>
            </w:pPr>
          </w:p>
          <w:p w14:paraId="6AEF7BA8" w14:textId="40A171BA" w:rsidR="00AA113B" w:rsidRDefault="00AA113B" w:rsidP="00E26A5D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Mesurer les tensions d’alimentations</w:t>
            </w:r>
          </w:p>
          <w:p w14:paraId="620893BE" w14:textId="7E18DDC0" w:rsidR="00E26A5D" w:rsidRDefault="00E26A5D" w:rsidP="00E26A5D">
            <w:pPr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>…</w:t>
            </w:r>
          </w:p>
          <w:p w14:paraId="40BB33F0" w14:textId="5C6C49AB" w:rsidR="00B46603" w:rsidRPr="00BD01E8" w:rsidRDefault="00B46603" w:rsidP="00E26A5D">
            <w:pPr>
              <w:rPr>
                <w:sz w:val="18"/>
                <w:szCs w:val="18"/>
              </w:rPr>
            </w:pPr>
          </w:p>
        </w:tc>
        <w:tc>
          <w:tcPr>
            <w:tcW w:w="1725" w:type="dxa"/>
          </w:tcPr>
          <w:p w14:paraId="6F9FC2E0" w14:textId="582F2273" w:rsidR="00E26A5D" w:rsidRDefault="00E26A5D" w:rsidP="00AA113B">
            <w:pPr>
              <w:tabs>
                <w:tab w:val="center" w:pos="742"/>
              </w:tabs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>-</w:t>
            </w:r>
            <w:r w:rsidR="00AA113B">
              <w:rPr>
                <w:sz w:val="18"/>
                <w:szCs w:val="18"/>
              </w:rPr>
              <w:tab/>
              <w:t>+5V</w:t>
            </w:r>
          </w:p>
          <w:p w14:paraId="55821898" w14:textId="27B6BC75" w:rsidR="008407BC" w:rsidRDefault="008407BC" w:rsidP="008407BC">
            <w:pPr>
              <w:tabs>
                <w:tab w:val="center" w:pos="742"/>
              </w:tabs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-5V</w:t>
            </w:r>
          </w:p>
          <w:p w14:paraId="68C46729" w14:textId="61D32FD6" w:rsidR="00AA113B" w:rsidRPr="00BD01E8" w:rsidRDefault="00AA113B" w:rsidP="00AA113B">
            <w:pPr>
              <w:tabs>
                <w:tab w:val="center" w:pos="742"/>
              </w:tabs>
              <w:rPr>
                <w:sz w:val="18"/>
                <w:szCs w:val="18"/>
              </w:rPr>
            </w:pPr>
          </w:p>
        </w:tc>
        <w:tc>
          <w:tcPr>
            <w:tcW w:w="1725" w:type="dxa"/>
          </w:tcPr>
          <w:p w14:paraId="51B67C17" w14:textId="4C0DBC04" w:rsidR="00E26A5D" w:rsidRPr="00BD01E8" w:rsidRDefault="00E26A5D" w:rsidP="00E26A5D">
            <w:pPr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>-</w:t>
            </w:r>
          </w:p>
        </w:tc>
        <w:tc>
          <w:tcPr>
            <w:tcW w:w="831" w:type="dxa"/>
          </w:tcPr>
          <w:p w14:paraId="60C36348" w14:textId="45F2C00B" w:rsidR="00E26A5D" w:rsidRPr="00BD01E8" w:rsidRDefault="00E26A5D" w:rsidP="00E26A5D">
            <w:pPr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>-</w:t>
            </w:r>
          </w:p>
        </w:tc>
        <w:tc>
          <w:tcPr>
            <w:tcW w:w="894" w:type="dxa"/>
          </w:tcPr>
          <w:p w14:paraId="5B382BFB" w14:textId="60D8FEEB" w:rsidR="00E26A5D" w:rsidRPr="00BD01E8" w:rsidRDefault="00E26A5D" w:rsidP="00E26A5D">
            <w:pPr>
              <w:rPr>
                <w:sz w:val="18"/>
                <w:szCs w:val="18"/>
              </w:rPr>
            </w:pPr>
          </w:p>
        </w:tc>
        <w:tc>
          <w:tcPr>
            <w:tcW w:w="1142" w:type="dxa"/>
          </w:tcPr>
          <w:p w14:paraId="1193079C" w14:textId="446B1602" w:rsidR="00E26A5D" w:rsidRPr="00BD01E8" w:rsidRDefault="00E26A5D" w:rsidP="00E26A5D">
            <w:pPr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>-</w:t>
            </w:r>
          </w:p>
        </w:tc>
      </w:tr>
      <w:tr w:rsidR="00E26A5D" w:rsidRPr="00BD01E8" w14:paraId="123DD021" w14:textId="5097ACB5" w:rsidTr="00F8758B">
        <w:trPr>
          <w:trHeight w:val="1581"/>
        </w:trPr>
        <w:tc>
          <w:tcPr>
            <w:tcW w:w="653" w:type="dxa"/>
          </w:tcPr>
          <w:p w14:paraId="0F54EDF4" w14:textId="5017CBEC" w:rsidR="00E26A5D" w:rsidRPr="00BD01E8" w:rsidRDefault="00E26A5D" w:rsidP="00E26A5D">
            <w:pPr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>2</w:t>
            </w:r>
          </w:p>
        </w:tc>
        <w:tc>
          <w:tcPr>
            <w:tcW w:w="2215" w:type="dxa"/>
          </w:tcPr>
          <w:p w14:paraId="41913B1C" w14:textId="77777777" w:rsidR="00E26A5D" w:rsidRDefault="008407BC" w:rsidP="00E26A5D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Implanter</w:t>
            </w:r>
            <w:r w:rsidR="005F0A1E">
              <w:rPr>
                <w:sz w:val="18"/>
                <w:szCs w:val="18"/>
              </w:rPr>
              <w:t xml:space="preserve"> les condensateurs de découplages et la diode de protection</w:t>
            </w:r>
          </w:p>
          <w:p w14:paraId="2F3883CD" w14:textId="77777777" w:rsidR="005F0A1E" w:rsidRDefault="005F0A1E" w:rsidP="00E26A5D">
            <w:pPr>
              <w:rPr>
                <w:sz w:val="18"/>
                <w:szCs w:val="18"/>
              </w:rPr>
            </w:pPr>
          </w:p>
          <w:p w14:paraId="7A60732B" w14:textId="77777777" w:rsidR="005F0A1E" w:rsidRDefault="005F0A1E" w:rsidP="005F0A1E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Mesurer les tensions d’alimentations</w:t>
            </w:r>
          </w:p>
          <w:p w14:paraId="48396296" w14:textId="26F3CBAE" w:rsidR="005F0A1E" w:rsidRPr="00BD01E8" w:rsidRDefault="005F0A1E" w:rsidP="00E26A5D">
            <w:pPr>
              <w:rPr>
                <w:sz w:val="18"/>
                <w:szCs w:val="18"/>
              </w:rPr>
            </w:pPr>
          </w:p>
        </w:tc>
        <w:tc>
          <w:tcPr>
            <w:tcW w:w="1725" w:type="dxa"/>
          </w:tcPr>
          <w:p w14:paraId="7D2B7B63" w14:textId="6119FD0C" w:rsidR="005F0A1E" w:rsidRDefault="005F0A1E" w:rsidP="005F0A1E">
            <w:pPr>
              <w:tabs>
                <w:tab w:val="center" w:pos="742"/>
              </w:tabs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               </w:t>
            </w:r>
            <w:r>
              <w:rPr>
                <w:sz w:val="18"/>
                <w:szCs w:val="18"/>
              </w:rPr>
              <w:t>+5V</w:t>
            </w:r>
          </w:p>
          <w:p w14:paraId="08297776" w14:textId="3D0DA2E8" w:rsidR="005F0A1E" w:rsidRDefault="005F0A1E" w:rsidP="005F0A1E">
            <w:pPr>
              <w:tabs>
                <w:tab w:val="center" w:pos="742"/>
              </w:tabs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-5V</w:t>
            </w:r>
          </w:p>
          <w:p w14:paraId="5C87F021" w14:textId="6294AFDC" w:rsidR="00817074" w:rsidRPr="00BD01E8" w:rsidRDefault="00817074" w:rsidP="00E26A5D">
            <w:pPr>
              <w:rPr>
                <w:sz w:val="18"/>
                <w:szCs w:val="18"/>
                <w:lang w:val="en-US"/>
              </w:rPr>
            </w:pPr>
          </w:p>
        </w:tc>
        <w:tc>
          <w:tcPr>
            <w:tcW w:w="1725" w:type="dxa"/>
          </w:tcPr>
          <w:p w14:paraId="66140172" w14:textId="77777777" w:rsidR="00E26A5D" w:rsidRPr="00BD01E8" w:rsidRDefault="00E26A5D" w:rsidP="00E26A5D">
            <w:pPr>
              <w:rPr>
                <w:sz w:val="18"/>
                <w:szCs w:val="18"/>
              </w:rPr>
            </w:pPr>
          </w:p>
        </w:tc>
        <w:tc>
          <w:tcPr>
            <w:tcW w:w="831" w:type="dxa"/>
          </w:tcPr>
          <w:p w14:paraId="28885BFD" w14:textId="127BF957" w:rsidR="00E26A5D" w:rsidRPr="00BD01E8" w:rsidRDefault="0000283D" w:rsidP="00E26A5D">
            <w:pPr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>…%</w:t>
            </w:r>
          </w:p>
        </w:tc>
        <w:tc>
          <w:tcPr>
            <w:tcW w:w="894" w:type="dxa"/>
          </w:tcPr>
          <w:p w14:paraId="2A5242E6" w14:textId="77777777" w:rsidR="00E26A5D" w:rsidRPr="00BD01E8" w:rsidRDefault="00E26A5D" w:rsidP="00E26A5D">
            <w:pPr>
              <w:rPr>
                <w:sz w:val="18"/>
                <w:szCs w:val="18"/>
              </w:rPr>
            </w:pPr>
          </w:p>
        </w:tc>
        <w:tc>
          <w:tcPr>
            <w:tcW w:w="1142" w:type="dxa"/>
          </w:tcPr>
          <w:p w14:paraId="65C98F11" w14:textId="31731954" w:rsidR="00E26A5D" w:rsidRPr="00BD01E8" w:rsidRDefault="00E26A5D" w:rsidP="00E26A5D">
            <w:pPr>
              <w:rPr>
                <w:sz w:val="18"/>
                <w:szCs w:val="18"/>
              </w:rPr>
            </w:pPr>
          </w:p>
        </w:tc>
      </w:tr>
      <w:tr w:rsidR="00E26A5D" w:rsidRPr="00BD01E8" w14:paraId="59025797" w14:textId="00826DED" w:rsidTr="00F8758B">
        <w:trPr>
          <w:trHeight w:val="1186"/>
        </w:trPr>
        <w:tc>
          <w:tcPr>
            <w:tcW w:w="653" w:type="dxa"/>
          </w:tcPr>
          <w:p w14:paraId="686645F2" w14:textId="0BBBA03F" w:rsidR="00E26A5D" w:rsidRPr="00BD01E8" w:rsidRDefault="008709AB" w:rsidP="00E26A5D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2215" w:type="dxa"/>
          </w:tcPr>
          <w:p w14:paraId="07D4342F" w14:textId="77777777" w:rsidR="00E26A5D" w:rsidRDefault="008709AB" w:rsidP="00E26A5D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Implanter</w:t>
            </w:r>
            <w:r w:rsidR="00C618BE">
              <w:rPr>
                <w:sz w:val="18"/>
                <w:szCs w:val="18"/>
              </w:rPr>
              <w:t xml:space="preserve"> le bloc Soustracteur</w:t>
            </w:r>
          </w:p>
          <w:p w14:paraId="7B045295" w14:textId="77777777" w:rsidR="00C618BE" w:rsidRDefault="00C618BE" w:rsidP="00E26A5D">
            <w:pPr>
              <w:rPr>
                <w:sz w:val="18"/>
                <w:szCs w:val="18"/>
              </w:rPr>
            </w:pPr>
          </w:p>
          <w:p w14:paraId="36964B74" w14:textId="5FB402B7" w:rsidR="00C618BE" w:rsidRPr="00BD01E8" w:rsidRDefault="00C618BE" w:rsidP="00E26A5D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Mesurer la tension d’entrée et de sortie du bloc</w:t>
            </w:r>
          </w:p>
        </w:tc>
        <w:tc>
          <w:tcPr>
            <w:tcW w:w="1725" w:type="dxa"/>
          </w:tcPr>
          <w:p w14:paraId="115D5251" w14:textId="77777777" w:rsidR="00E26A5D" w:rsidRDefault="00C62580" w:rsidP="00C618BE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Ue = ~2.5V</w:t>
            </w:r>
          </w:p>
          <w:p w14:paraId="3ED96241" w14:textId="7749311D" w:rsidR="00C62580" w:rsidRPr="00BD01E8" w:rsidRDefault="00C62580" w:rsidP="00C618BE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Us</w:t>
            </w:r>
            <w:r w:rsidR="00FF3865">
              <w:rPr>
                <w:sz w:val="18"/>
                <w:szCs w:val="18"/>
              </w:rPr>
              <w:t xml:space="preserve"> =~0V</w:t>
            </w:r>
          </w:p>
        </w:tc>
        <w:tc>
          <w:tcPr>
            <w:tcW w:w="1725" w:type="dxa"/>
          </w:tcPr>
          <w:p w14:paraId="349B2B89" w14:textId="77777777" w:rsidR="00E26A5D" w:rsidRPr="00BD01E8" w:rsidRDefault="00E26A5D" w:rsidP="00E26A5D">
            <w:pPr>
              <w:rPr>
                <w:sz w:val="18"/>
                <w:szCs w:val="18"/>
              </w:rPr>
            </w:pPr>
          </w:p>
        </w:tc>
        <w:tc>
          <w:tcPr>
            <w:tcW w:w="831" w:type="dxa"/>
          </w:tcPr>
          <w:p w14:paraId="3FE1EB08" w14:textId="77777777" w:rsidR="00E26A5D" w:rsidRPr="00BD01E8" w:rsidRDefault="00E26A5D" w:rsidP="00E26A5D">
            <w:pPr>
              <w:rPr>
                <w:sz w:val="18"/>
                <w:szCs w:val="18"/>
              </w:rPr>
            </w:pPr>
          </w:p>
        </w:tc>
        <w:tc>
          <w:tcPr>
            <w:tcW w:w="894" w:type="dxa"/>
          </w:tcPr>
          <w:p w14:paraId="32B3C99C" w14:textId="77777777" w:rsidR="00E26A5D" w:rsidRPr="00BD01E8" w:rsidRDefault="00E26A5D" w:rsidP="00E26A5D">
            <w:pPr>
              <w:rPr>
                <w:sz w:val="18"/>
                <w:szCs w:val="18"/>
              </w:rPr>
            </w:pPr>
          </w:p>
        </w:tc>
        <w:tc>
          <w:tcPr>
            <w:tcW w:w="1142" w:type="dxa"/>
          </w:tcPr>
          <w:p w14:paraId="26BFBC0B" w14:textId="279F7A44" w:rsidR="00E26A5D" w:rsidRPr="00BD01E8" w:rsidRDefault="00E26A5D" w:rsidP="00E26A5D">
            <w:pPr>
              <w:rPr>
                <w:sz w:val="18"/>
                <w:szCs w:val="18"/>
              </w:rPr>
            </w:pPr>
          </w:p>
        </w:tc>
      </w:tr>
      <w:tr w:rsidR="00987A8B" w:rsidRPr="00BD01E8" w14:paraId="4D570DBF" w14:textId="77777777" w:rsidTr="00F8758B">
        <w:trPr>
          <w:trHeight w:val="1175"/>
        </w:trPr>
        <w:tc>
          <w:tcPr>
            <w:tcW w:w="653" w:type="dxa"/>
          </w:tcPr>
          <w:p w14:paraId="21236BC5" w14:textId="608E31A6" w:rsidR="00987A8B" w:rsidRPr="00BD01E8" w:rsidRDefault="00987A8B" w:rsidP="00987A8B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</w:t>
            </w:r>
          </w:p>
        </w:tc>
        <w:tc>
          <w:tcPr>
            <w:tcW w:w="2215" w:type="dxa"/>
          </w:tcPr>
          <w:p w14:paraId="63902965" w14:textId="2C6E19FB" w:rsidR="00987A8B" w:rsidRDefault="00987A8B" w:rsidP="00987A8B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Implanter le bloc </w:t>
            </w:r>
            <w:r>
              <w:rPr>
                <w:sz w:val="18"/>
                <w:szCs w:val="18"/>
              </w:rPr>
              <w:t>Additionneur</w:t>
            </w:r>
            <w:r w:rsidR="00165AFF">
              <w:rPr>
                <w:sz w:val="18"/>
                <w:szCs w:val="18"/>
              </w:rPr>
              <w:t xml:space="preserve"> Inverseur</w:t>
            </w:r>
          </w:p>
          <w:p w14:paraId="2C90F038" w14:textId="77777777" w:rsidR="00987A8B" w:rsidRDefault="00987A8B" w:rsidP="00987A8B">
            <w:pPr>
              <w:rPr>
                <w:sz w:val="18"/>
                <w:szCs w:val="18"/>
              </w:rPr>
            </w:pPr>
          </w:p>
          <w:p w14:paraId="66EA2201" w14:textId="4F5C56BB" w:rsidR="00987A8B" w:rsidRPr="00BD01E8" w:rsidRDefault="00987A8B" w:rsidP="00987A8B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Mesurer la tension d’entrée et de sortie du bloc</w:t>
            </w:r>
          </w:p>
        </w:tc>
        <w:tc>
          <w:tcPr>
            <w:tcW w:w="1725" w:type="dxa"/>
          </w:tcPr>
          <w:p w14:paraId="1254535E" w14:textId="77777777" w:rsidR="00987A8B" w:rsidRDefault="00987A8B" w:rsidP="007C2522">
            <w:pPr>
              <w:tabs>
                <w:tab w:val="center" w:pos="742"/>
              </w:tabs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>-</w:t>
            </w:r>
            <w:r w:rsidR="007C2522">
              <w:rPr>
                <w:sz w:val="18"/>
                <w:szCs w:val="18"/>
              </w:rPr>
              <w:tab/>
              <w:t>Ue =</w:t>
            </w:r>
            <w:r w:rsidR="009E0D8B">
              <w:rPr>
                <w:sz w:val="18"/>
                <w:szCs w:val="18"/>
              </w:rPr>
              <w:t xml:space="preserve"> ~0V</w:t>
            </w:r>
          </w:p>
          <w:p w14:paraId="3F277E78" w14:textId="5490D821" w:rsidR="009E0D8B" w:rsidRPr="009E0D8B" w:rsidRDefault="009E0D8B" w:rsidP="009E0D8B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Us =</w:t>
            </w:r>
            <w:r w:rsidR="00E26885">
              <w:rPr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~2,5V</w:t>
            </w:r>
          </w:p>
        </w:tc>
        <w:tc>
          <w:tcPr>
            <w:tcW w:w="1725" w:type="dxa"/>
          </w:tcPr>
          <w:p w14:paraId="692B8FF7" w14:textId="313EA851" w:rsidR="00987A8B" w:rsidRPr="00BD01E8" w:rsidRDefault="00987A8B" w:rsidP="00987A8B">
            <w:pPr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>-</w:t>
            </w:r>
          </w:p>
        </w:tc>
        <w:tc>
          <w:tcPr>
            <w:tcW w:w="831" w:type="dxa"/>
          </w:tcPr>
          <w:p w14:paraId="473EF6C8" w14:textId="4BCBEDBD" w:rsidR="00987A8B" w:rsidRPr="00BD01E8" w:rsidRDefault="00987A8B" w:rsidP="00987A8B">
            <w:pPr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>-</w:t>
            </w:r>
          </w:p>
        </w:tc>
        <w:tc>
          <w:tcPr>
            <w:tcW w:w="894" w:type="dxa"/>
          </w:tcPr>
          <w:p w14:paraId="565FB9B2" w14:textId="77777777" w:rsidR="00987A8B" w:rsidRPr="00BD01E8" w:rsidRDefault="00987A8B" w:rsidP="00987A8B">
            <w:pPr>
              <w:rPr>
                <w:sz w:val="18"/>
                <w:szCs w:val="18"/>
              </w:rPr>
            </w:pPr>
          </w:p>
        </w:tc>
        <w:tc>
          <w:tcPr>
            <w:tcW w:w="1142" w:type="dxa"/>
          </w:tcPr>
          <w:p w14:paraId="558E40C1" w14:textId="364A2AFB" w:rsidR="00987A8B" w:rsidRPr="00BD01E8" w:rsidRDefault="00987A8B" w:rsidP="00987A8B">
            <w:pPr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>-</w:t>
            </w:r>
          </w:p>
        </w:tc>
      </w:tr>
      <w:tr w:rsidR="00A1685C" w:rsidRPr="00BD01E8" w14:paraId="127FDE31" w14:textId="77777777" w:rsidTr="00F8758B">
        <w:trPr>
          <w:trHeight w:val="1175"/>
        </w:trPr>
        <w:tc>
          <w:tcPr>
            <w:tcW w:w="653" w:type="dxa"/>
          </w:tcPr>
          <w:p w14:paraId="3A8C6209" w14:textId="5AD5E442" w:rsidR="00A1685C" w:rsidRDefault="00A1685C" w:rsidP="00987A8B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</w:t>
            </w:r>
          </w:p>
        </w:tc>
        <w:tc>
          <w:tcPr>
            <w:tcW w:w="2215" w:type="dxa"/>
          </w:tcPr>
          <w:p w14:paraId="563AF76F" w14:textId="7DA8FC10" w:rsidR="00A1685C" w:rsidRDefault="00A1685C" w:rsidP="00A1685C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Implanter le bloc </w:t>
            </w:r>
            <w:r w:rsidR="00B57FF5">
              <w:rPr>
                <w:sz w:val="18"/>
                <w:szCs w:val="18"/>
              </w:rPr>
              <w:t>Générateur de bruit</w:t>
            </w:r>
          </w:p>
          <w:p w14:paraId="2F333837" w14:textId="77777777" w:rsidR="00A1685C" w:rsidRDefault="00A1685C" w:rsidP="00A1685C">
            <w:pPr>
              <w:rPr>
                <w:sz w:val="18"/>
                <w:szCs w:val="18"/>
              </w:rPr>
            </w:pPr>
          </w:p>
          <w:p w14:paraId="3699D401" w14:textId="56DAFAEE" w:rsidR="00A1685C" w:rsidRDefault="00A1685C" w:rsidP="00A1685C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Mesurer la tension de sortie du bloc</w:t>
            </w:r>
          </w:p>
        </w:tc>
        <w:tc>
          <w:tcPr>
            <w:tcW w:w="1725" w:type="dxa"/>
          </w:tcPr>
          <w:p w14:paraId="4666F0F2" w14:textId="012AF291" w:rsidR="00A1685C" w:rsidRPr="00BD01E8" w:rsidRDefault="00B57FF5" w:rsidP="00B57FF5">
            <w:pPr>
              <w:tabs>
                <w:tab w:val="center" w:pos="742"/>
              </w:tabs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Us =</w:t>
            </w:r>
            <w:r w:rsidR="009A319C">
              <w:rPr>
                <w:sz w:val="18"/>
                <w:szCs w:val="18"/>
              </w:rPr>
              <w:t xml:space="preserve"> ~1,6V</w:t>
            </w:r>
          </w:p>
        </w:tc>
        <w:tc>
          <w:tcPr>
            <w:tcW w:w="1725" w:type="dxa"/>
          </w:tcPr>
          <w:p w14:paraId="763651CC" w14:textId="77777777" w:rsidR="00A1685C" w:rsidRPr="00BD01E8" w:rsidRDefault="00A1685C" w:rsidP="00987A8B">
            <w:pPr>
              <w:rPr>
                <w:sz w:val="18"/>
                <w:szCs w:val="18"/>
              </w:rPr>
            </w:pPr>
          </w:p>
        </w:tc>
        <w:tc>
          <w:tcPr>
            <w:tcW w:w="831" w:type="dxa"/>
          </w:tcPr>
          <w:p w14:paraId="1CECEFCE" w14:textId="77777777" w:rsidR="00A1685C" w:rsidRPr="00BD01E8" w:rsidRDefault="00A1685C" w:rsidP="00987A8B">
            <w:pPr>
              <w:rPr>
                <w:sz w:val="18"/>
                <w:szCs w:val="18"/>
              </w:rPr>
            </w:pPr>
          </w:p>
        </w:tc>
        <w:tc>
          <w:tcPr>
            <w:tcW w:w="894" w:type="dxa"/>
          </w:tcPr>
          <w:p w14:paraId="48B86C81" w14:textId="77777777" w:rsidR="00A1685C" w:rsidRPr="00BD01E8" w:rsidRDefault="00A1685C" w:rsidP="00987A8B">
            <w:pPr>
              <w:rPr>
                <w:sz w:val="18"/>
                <w:szCs w:val="18"/>
              </w:rPr>
            </w:pPr>
          </w:p>
        </w:tc>
        <w:tc>
          <w:tcPr>
            <w:tcW w:w="1142" w:type="dxa"/>
          </w:tcPr>
          <w:p w14:paraId="66277351" w14:textId="77777777" w:rsidR="00A1685C" w:rsidRPr="00BD01E8" w:rsidRDefault="00A1685C" w:rsidP="00987A8B">
            <w:pPr>
              <w:rPr>
                <w:sz w:val="18"/>
                <w:szCs w:val="18"/>
              </w:rPr>
            </w:pPr>
          </w:p>
        </w:tc>
      </w:tr>
      <w:tr w:rsidR="00A1685C" w:rsidRPr="00BD01E8" w14:paraId="53BF282E" w14:textId="77777777" w:rsidTr="00F8758B">
        <w:trPr>
          <w:trHeight w:val="1175"/>
        </w:trPr>
        <w:tc>
          <w:tcPr>
            <w:tcW w:w="653" w:type="dxa"/>
          </w:tcPr>
          <w:p w14:paraId="4E7BC9A1" w14:textId="7724C3DB" w:rsidR="00A1685C" w:rsidRDefault="003A22FD" w:rsidP="00987A8B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</w:t>
            </w:r>
          </w:p>
        </w:tc>
        <w:tc>
          <w:tcPr>
            <w:tcW w:w="2215" w:type="dxa"/>
          </w:tcPr>
          <w:p w14:paraId="587A956E" w14:textId="44F1B9B8" w:rsidR="003A22FD" w:rsidRDefault="003A22FD" w:rsidP="003A22FD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Implanter le bloc </w:t>
            </w:r>
            <w:r>
              <w:rPr>
                <w:sz w:val="18"/>
                <w:szCs w:val="18"/>
              </w:rPr>
              <w:t>Comparateur à Hystérèse</w:t>
            </w:r>
          </w:p>
          <w:p w14:paraId="71C373F3" w14:textId="77777777" w:rsidR="003A22FD" w:rsidRDefault="003A22FD" w:rsidP="003A22FD">
            <w:pPr>
              <w:rPr>
                <w:sz w:val="18"/>
                <w:szCs w:val="18"/>
              </w:rPr>
            </w:pPr>
          </w:p>
          <w:p w14:paraId="28D6BF5F" w14:textId="77777777" w:rsidR="00A1685C" w:rsidRDefault="003A22FD" w:rsidP="003A22FD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Mesurer la tension d’entrée et de sortie du bloc</w:t>
            </w:r>
          </w:p>
          <w:p w14:paraId="11C971ED" w14:textId="77777777" w:rsidR="00A814C4" w:rsidRDefault="00A814C4" w:rsidP="003A22FD">
            <w:pPr>
              <w:rPr>
                <w:sz w:val="18"/>
                <w:szCs w:val="18"/>
              </w:rPr>
            </w:pPr>
          </w:p>
          <w:p w14:paraId="7DF2F86E" w14:textId="6146E5D0" w:rsidR="00A814C4" w:rsidRDefault="00A814C4" w:rsidP="003A22FD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Mesurer la tension </w:t>
            </w:r>
            <w:r w:rsidR="0048726C">
              <w:rPr>
                <w:sz w:val="18"/>
                <w:szCs w:val="18"/>
              </w:rPr>
              <w:t>sur la PIN 2</w:t>
            </w:r>
          </w:p>
        </w:tc>
        <w:tc>
          <w:tcPr>
            <w:tcW w:w="1725" w:type="dxa"/>
          </w:tcPr>
          <w:p w14:paraId="0200D10E" w14:textId="77777777" w:rsidR="00A1685C" w:rsidRDefault="007E68E9" w:rsidP="007E68E9">
            <w:pPr>
              <w:tabs>
                <w:tab w:val="center" w:pos="742"/>
              </w:tabs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Ue = </w:t>
            </w:r>
            <w:r w:rsidR="00D8443A">
              <w:rPr>
                <w:sz w:val="18"/>
                <w:szCs w:val="18"/>
              </w:rPr>
              <w:t>~2.5V</w:t>
            </w:r>
          </w:p>
          <w:p w14:paraId="0C6E6BB3" w14:textId="77777777" w:rsidR="00D8443A" w:rsidRDefault="00D8443A" w:rsidP="00D8443A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Us = ~0V</w:t>
            </w:r>
          </w:p>
          <w:p w14:paraId="70EBD03C" w14:textId="77777777" w:rsidR="0048726C" w:rsidRPr="0048726C" w:rsidRDefault="0048726C" w:rsidP="0048726C">
            <w:pPr>
              <w:rPr>
                <w:sz w:val="18"/>
                <w:szCs w:val="18"/>
              </w:rPr>
            </w:pPr>
          </w:p>
          <w:p w14:paraId="249D3F79" w14:textId="77777777" w:rsidR="0048726C" w:rsidRDefault="0048726C" w:rsidP="0048726C">
            <w:pPr>
              <w:rPr>
                <w:sz w:val="18"/>
                <w:szCs w:val="18"/>
              </w:rPr>
            </w:pPr>
          </w:p>
          <w:p w14:paraId="618C249F" w14:textId="77777777" w:rsidR="0048726C" w:rsidRDefault="0048726C" w:rsidP="0048726C">
            <w:pPr>
              <w:rPr>
                <w:sz w:val="18"/>
                <w:szCs w:val="18"/>
              </w:rPr>
            </w:pPr>
          </w:p>
          <w:p w14:paraId="57BA6953" w14:textId="77777777" w:rsidR="0048726C" w:rsidRDefault="0048726C" w:rsidP="0048726C">
            <w:pPr>
              <w:rPr>
                <w:sz w:val="18"/>
                <w:szCs w:val="18"/>
              </w:rPr>
            </w:pPr>
          </w:p>
          <w:p w14:paraId="0E671D70" w14:textId="77777777" w:rsidR="0048726C" w:rsidRDefault="0048726C" w:rsidP="0048726C">
            <w:pPr>
              <w:rPr>
                <w:sz w:val="18"/>
                <w:szCs w:val="18"/>
              </w:rPr>
            </w:pPr>
          </w:p>
          <w:p w14:paraId="6D319715" w14:textId="7EAF1EB6" w:rsidR="0048726C" w:rsidRPr="0048726C" w:rsidRDefault="0048726C" w:rsidP="0048726C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~2.5V</w:t>
            </w:r>
          </w:p>
        </w:tc>
        <w:tc>
          <w:tcPr>
            <w:tcW w:w="1725" w:type="dxa"/>
          </w:tcPr>
          <w:p w14:paraId="227DFC0A" w14:textId="77777777" w:rsidR="00A1685C" w:rsidRPr="00BD01E8" w:rsidRDefault="00A1685C" w:rsidP="00987A8B">
            <w:pPr>
              <w:rPr>
                <w:sz w:val="18"/>
                <w:szCs w:val="18"/>
              </w:rPr>
            </w:pPr>
          </w:p>
        </w:tc>
        <w:tc>
          <w:tcPr>
            <w:tcW w:w="831" w:type="dxa"/>
          </w:tcPr>
          <w:p w14:paraId="563AC567" w14:textId="77777777" w:rsidR="00A1685C" w:rsidRPr="00BD01E8" w:rsidRDefault="00A1685C" w:rsidP="00987A8B">
            <w:pPr>
              <w:rPr>
                <w:sz w:val="18"/>
                <w:szCs w:val="18"/>
              </w:rPr>
            </w:pPr>
          </w:p>
        </w:tc>
        <w:tc>
          <w:tcPr>
            <w:tcW w:w="894" w:type="dxa"/>
          </w:tcPr>
          <w:p w14:paraId="27B3DBFB" w14:textId="77777777" w:rsidR="00A1685C" w:rsidRPr="00BD01E8" w:rsidRDefault="00A1685C" w:rsidP="00987A8B">
            <w:pPr>
              <w:rPr>
                <w:sz w:val="18"/>
                <w:szCs w:val="18"/>
              </w:rPr>
            </w:pPr>
          </w:p>
        </w:tc>
        <w:tc>
          <w:tcPr>
            <w:tcW w:w="1142" w:type="dxa"/>
          </w:tcPr>
          <w:p w14:paraId="3A0B04AD" w14:textId="77777777" w:rsidR="00A1685C" w:rsidRPr="00BD01E8" w:rsidRDefault="00A1685C" w:rsidP="00987A8B">
            <w:pPr>
              <w:rPr>
                <w:sz w:val="18"/>
                <w:szCs w:val="18"/>
              </w:rPr>
            </w:pPr>
          </w:p>
        </w:tc>
      </w:tr>
      <w:tr w:rsidR="00A1685C" w:rsidRPr="00BD01E8" w14:paraId="2861750D" w14:textId="77777777" w:rsidTr="00F8758B">
        <w:trPr>
          <w:trHeight w:val="1175"/>
        </w:trPr>
        <w:tc>
          <w:tcPr>
            <w:tcW w:w="653" w:type="dxa"/>
          </w:tcPr>
          <w:p w14:paraId="6775438D" w14:textId="1F3A237B" w:rsidR="00A1685C" w:rsidRDefault="0048726C" w:rsidP="00987A8B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7</w:t>
            </w:r>
          </w:p>
        </w:tc>
        <w:tc>
          <w:tcPr>
            <w:tcW w:w="2215" w:type="dxa"/>
          </w:tcPr>
          <w:p w14:paraId="18AD6612" w14:textId="461883C7" w:rsidR="00A1685C" w:rsidRDefault="00D24E8B" w:rsidP="00987A8B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Mesure tension d</w:t>
            </w:r>
            <w:r w:rsidR="00C03E51">
              <w:rPr>
                <w:sz w:val="18"/>
                <w:szCs w:val="18"/>
              </w:rPr>
              <w:t>’entrée et de</w:t>
            </w:r>
            <w:r>
              <w:rPr>
                <w:sz w:val="18"/>
                <w:szCs w:val="18"/>
              </w:rPr>
              <w:t xml:space="preserve"> sortie</w:t>
            </w:r>
            <w:r w:rsidR="00C03E51">
              <w:rPr>
                <w:sz w:val="18"/>
                <w:szCs w:val="18"/>
              </w:rPr>
              <w:t xml:space="preserve"> du comparateur</w:t>
            </w:r>
            <w:r>
              <w:rPr>
                <w:sz w:val="18"/>
                <w:szCs w:val="18"/>
              </w:rPr>
              <w:t xml:space="preserve"> avec Q2 complètement dans le noir</w:t>
            </w:r>
          </w:p>
        </w:tc>
        <w:tc>
          <w:tcPr>
            <w:tcW w:w="1725" w:type="dxa"/>
          </w:tcPr>
          <w:p w14:paraId="33EF0BD8" w14:textId="77777777" w:rsidR="00A1685C" w:rsidRDefault="00141F3B" w:rsidP="00141F3B">
            <w:pPr>
              <w:tabs>
                <w:tab w:val="center" w:pos="742"/>
              </w:tabs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Ue = ~5V</w:t>
            </w:r>
          </w:p>
          <w:p w14:paraId="4F317EF4" w14:textId="1BDD87B6" w:rsidR="00141F3B" w:rsidRPr="00141F3B" w:rsidRDefault="00141F3B" w:rsidP="00141F3B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Us = ~5V</w:t>
            </w:r>
          </w:p>
        </w:tc>
        <w:tc>
          <w:tcPr>
            <w:tcW w:w="1725" w:type="dxa"/>
          </w:tcPr>
          <w:p w14:paraId="38E03C3F" w14:textId="77777777" w:rsidR="00A1685C" w:rsidRPr="00BD01E8" w:rsidRDefault="00A1685C" w:rsidP="00987A8B">
            <w:pPr>
              <w:rPr>
                <w:sz w:val="18"/>
                <w:szCs w:val="18"/>
              </w:rPr>
            </w:pPr>
          </w:p>
        </w:tc>
        <w:tc>
          <w:tcPr>
            <w:tcW w:w="831" w:type="dxa"/>
          </w:tcPr>
          <w:p w14:paraId="0D73FC0E" w14:textId="77777777" w:rsidR="00A1685C" w:rsidRPr="00BD01E8" w:rsidRDefault="00A1685C" w:rsidP="00987A8B">
            <w:pPr>
              <w:rPr>
                <w:sz w:val="18"/>
                <w:szCs w:val="18"/>
              </w:rPr>
            </w:pPr>
          </w:p>
        </w:tc>
        <w:tc>
          <w:tcPr>
            <w:tcW w:w="894" w:type="dxa"/>
          </w:tcPr>
          <w:p w14:paraId="35995D48" w14:textId="77777777" w:rsidR="00A1685C" w:rsidRPr="00BD01E8" w:rsidRDefault="00A1685C" w:rsidP="00987A8B">
            <w:pPr>
              <w:rPr>
                <w:sz w:val="18"/>
                <w:szCs w:val="18"/>
              </w:rPr>
            </w:pPr>
          </w:p>
        </w:tc>
        <w:tc>
          <w:tcPr>
            <w:tcW w:w="1142" w:type="dxa"/>
          </w:tcPr>
          <w:p w14:paraId="579C75D6" w14:textId="77777777" w:rsidR="00A1685C" w:rsidRPr="00BD01E8" w:rsidRDefault="00A1685C" w:rsidP="00987A8B">
            <w:pPr>
              <w:rPr>
                <w:sz w:val="18"/>
                <w:szCs w:val="18"/>
              </w:rPr>
            </w:pPr>
          </w:p>
        </w:tc>
      </w:tr>
      <w:tr w:rsidR="00A1685C" w:rsidRPr="00BD01E8" w14:paraId="12BC354A" w14:textId="77777777" w:rsidTr="00F8758B">
        <w:trPr>
          <w:trHeight w:val="1175"/>
        </w:trPr>
        <w:tc>
          <w:tcPr>
            <w:tcW w:w="653" w:type="dxa"/>
          </w:tcPr>
          <w:p w14:paraId="3DD43330" w14:textId="5D0CB58A" w:rsidR="00A1685C" w:rsidRDefault="00CB5E60" w:rsidP="00987A8B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8</w:t>
            </w:r>
          </w:p>
        </w:tc>
        <w:tc>
          <w:tcPr>
            <w:tcW w:w="2215" w:type="dxa"/>
          </w:tcPr>
          <w:p w14:paraId="10BC8C83" w14:textId="730F5ACB" w:rsidR="00A1685C" w:rsidRDefault="00CB5E60" w:rsidP="00987A8B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Mesure tension d’entrée et de sortie du comparateur avec Q</w:t>
            </w:r>
            <w:r w:rsidR="00A54E9B">
              <w:rPr>
                <w:sz w:val="18"/>
                <w:szCs w:val="18"/>
              </w:rPr>
              <w:t>2</w:t>
            </w:r>
            <w:r>
              <w:rPr>
                <w:sz w:val="18"/>
                <w:szCs w:val="18"/>
              </w:rPr>
              <w:t xml:space="preserve"> </w:t>
            </w:r>
            <w:r w:rsidR="00A54E9B">
              <w:rPr>
                <w:sz w:val="18"/>
                <w:szCs w:val="18"/>
              </w:rPr>
              <w:t>un peu caché</w:t>
            </w:r>
          </w:p>
        </w:tc>
        <w:tc>
          <w:tcPr>
            <w:tcW w:w="1725" w:type="dxa"/>
          </w:tcPr>
          <w:p w14:paraId="6C5CA451" w14:textId="77777777" w:rsidR="00A1685C" w:rsidRDefault="005D5C73" w:rsidP="004F04BC">
            <w:pPr>
              <w:tabs>
                <w:tab w:val="center" w:pos="742"/>
              </w:tabs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5V </w:t>
            </w:r>
            <w:r w:rsidR="004F04BC">
              <w:rPr>
                <w:sz w:val="18"/>
                <w:szCs w:val="18"/>
              </w:rPr>
              <w:t>&gt;</w:t>
            </w:r>
            <w:r>
              <w:rPr>
                <w:sz w:val="18"/>
                <w:szCs w:val="18"/>
              </w:rPr>
              <w:t xml:space="preserve"> </w:t>
            </w:r>
            <w:r w:rsidR="004F04BC">
              <w:rPr>
                <w:sz w:val="18"/>
                <w:szCs w:val="18"/>
              </w:rPr>
              <w:t>Ue</w:t>
            </w:r>
            <w:r>
              <w:rPr>
                <w:sz w:val="18"/>
                <w:szCs w:val="18"/>
              </w:rPr>
              <w:t xml:space="preserve"> </w:t>
            </w:r>
            <w:r w:rsidR="004F04BC">
              <w:rPr>
                <w:sz w:val="18"/>
                <w:szCs w:val="18"/>
              </w:rPr>
              <w:t>&gt;</w:t>
            </w:r>
            <w:r>
              <w:rPr>
                <w:sz w:val="18"/>
                <w:szCs w:val="18"/>
              </w:rPr>
              <w:t xml:space="preserve"> </w:t>
            </w:r>
            <w:r w:rsidR="00F8758B">
              <w:rPr>
                <w:sz w:val="18"/>
                <w:szCs w:val="18"/>
              </w:rPr>
              <w:t>2.5V</w:t>
            </w:r>
          </w:p>
          <w:p w14:paraId="2C67296D" w14:textId="128C839F" w:rsidR="00F8758B" w:rsidRPr="00F8758B" w:rsidRDefault="00F8758B" w:rsidP="00F8758B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Us = ~5V</w:t>
            </w:r>
          </w:p>
        </w:tc>
        <w:tc>
          <w:tcPr>
            <w:tcW w:w="1725" w:type="dxa"/>
          </w:tcPr>
          <w:p w14:paraId="0CACF80B" w14:textId="77777777" w:rsidR="00A1685C" w:rsidRPr="00BD01E8" w:rsidRDefault="00A1685C" w:rsidP="00987A8B">
            <w:pPr>
              <w:rPr>
                <w:sz w:val="18"/>
                <w:szCs w:val="18"/>
              </w:rPr>
            </w:pPr>
          </w:p>
        </w:tc>
        <w:tc>
          <w:tcPr>
            <w:tcW w:w="831" w:type="dxa"/>
          </w:tcPr>
          <w:p w14:paraId="62B46F5F" w14:textId="77777777" w:rsidR="00A1685C" w:rsidRPr="00BD01E8" w:rsidRDefault="00A1685C" w:rsidP="00987A8B">
            <w:pPr>
              <w:rPr>
                <w:sz w:val="18"/>
                <w:szCs w:val="18"/>
              </w:rPr>
            </w:pPr>
          </w:p>
        </w:tc>
        <w:tc>
          <w:tcPr>
            <w:tcW w:w="894" w:type="dxa"/>
          </w:tcPr>
          <w:p w14:paraId="3F218440" w14:textId="77777777" w:rsidR="00A1685C" w:rsidRPr="00BD01E8" w:rsidRDefault="00A1685C" w:rsidP="00987A8B">
            <w:pPr>
              <w:rPr>
                <w:sz w:val="18"/>
                <w:szCs w:val="18"/>
              </w:rPr>
            </w:pPr>
          </w:p>
        </w:tc>
        <w:tc>
          <w:tcPr>
            <w:tcW w:w="1142" w:type="dxa"/>
          </w:tcPr>
          <w:p w14:paraId="03DB64F1" w14:textId="77777777" w:rsidR="00A1685C" w:rsidRPr="00BD01E8" w:rsidRDefault="00A1685C" w:rsidP="00987A8B">
            <w:pPr>
              <w:rPr>
                <w:sz w:val="18"/>
                <w:szCs w:val="18"/>
              </w:rPr>
            </w:pPr>
          </w:p>
        </w:tc>
      </w:tr>
      <w:tr w:rsidR="00A1685C" w:rsidRPr="00BD01E8" w14:paraId="54C9BFF4" w14:textId="77777777" w:rsidTr="00F8758B">
        <w:trPr>
          <w:trHeight w:val="1175"/>
        </w:trPr>
        <w:tc>
          <w:tcPr>
            <w:tcW w:w="653" w:type="dxa"/>
          </w:tcPr>
          <w:p w14:paraId="59551326" w14:textId="1641AEA2" w:rsidR="00A1685C" w:rsidRDefault="003D1231" w:rsidP="00987A8B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9</w:t>
            </w:r>
          </w:p>
        </w:tc>
        <w:tc>
          <w:tcPr>
            <w:tcW w:w="2215" w:type="dxa"/>
          </w:tcPr>
          <w:p w14:paraId="2FCC8CA5" w14:textId="1E0B7307" w:rsidR="00A1685C" w:rsidRDefault="003D1231" w:rsidP="00987A8B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Mesure du courant d’entrée </w:t>
            </w:r>
          </w:p>
        </w:tc>
        <w:tc>
          <w:tcPr>
            <w:tcW w:w="1725" w:type="dxa"/>
          </w:tcPr>
          <w:p w14:paraId="553C68BC" w14:textId="77777777" w:rsidR="00A1685C" w:rsidRPr="00BD01E8" w:rsidRDefault="00A1685C" w:rsidP="007C2522">
            <w:pPr>
              <w:tabs>
                <w:tab w:val="center" w:pos="742"/>
              </w:tabs>
              <w:rPr>
                <w:sz w:val="18"/>
                <w:szCs w:val="18"/>
              </w:rPr>
            </w:pPr>
          </w:p>
        </w:tc>
        <w:tc>
          <w:tcPr>
            <w:tcW w:w="1725" w:type="dxa"/>
          </w:tcPr>
          <w:p w14:paraId="098AE97D" w14:textId="77777777" w:rsidR="00A1685C" w:rsidRPr="00BD01E8" w:rsidRDefault="00A1685C" w:rsidP="00987A8B">
            <w:pPr>
              <w:rPr>
                <w:sz w:val="18"/>
                <w:szCs w:val="18"/>
              </w:rPr>
            </w:pPr>
          </w:p>
        </w:tc>
        <w:tc>
          <w:tcPr>
            <w:tcW w:w="831" w:type="dxa"/>
          </w:tcPr>
          <w:p w14:paraId="312C172F" w14:textId="77777777" w:rsidR="00A1685C" w:rsidRPr="00BD01E8" w:rsidRDefault="00A1685C" w:rsidP="00987A8B">
            <w:pPr>
              <w:rPr>
                <w:sz w:val="18"/>
                <w:szCs w:val="18"/>
              </w:rPr>
            </w:pPr>
          </w:p>
        </w:tc>
        <w:tc>
          <w:tcPr>
            <w:tcW w:w="894" w:type="dxa"/>
          </w:tcPr>
          <w:p w14:paraId="03823773" w14:textId="77777777" w:rsidR="00A1685C" w:rsidRPr="00BD01E8" w:rsidRDefault="00A1685C" w:rsidP="00987A8B">
            <w:pPr>
              <w:rPr>
                <w:sz w:val="18"/>
                <w:szCs w:val="18"/>
              </w:rPr>
            </w:pPr>
          </w:p>
        </w:tc>
        <w:tc>
          <w:tcPr>
            <w:tcW w:w="1142" w:type="dxa"/>
          </w:tcPr>
          <w:p w14:paraId="3595F44B" w14:textId="77777777" w:rsidR="00A1685C" w:rsidRPr="00BD01E8" w:rsidRDefault="00A1685C" w:rsidP="00987A8B">
            <w:pPr>
              <w:rPr>
                <w:sz w:val="18"/>
                <w:szCs w:val="18"/>
              </w:rPr>
            </w:pPr>
          </w:p>
        </w:tc>
      </w:tr>
    </w:tbl>
    <w:p w14:paraId="4CEA8D68" w14:textId="77777777" w:rsidR="00E26A5D" w:rsidRPr="00E26A5D" w:rsidRDefault="00E26A5D" w:rsidP="00E26A5D"/>
    <w:p w14:paraId="3821E51C" w14:textId="528AE819" w:rsidR="00AC6A87" w:rsidRDefault="00AC6A87" w:rsidP="00AC6A87">
      <w:pPr>
        <w:pStyle w:val="Titre3"/>
      </w:pPr>
      <w:r>
        <w:t>Mesure1</w:t>
      </w:r>
    </w:p>
    <w:p w14:paraId="2D09A699" w14:textId="77777777" w:rsidR="002172E3" w:rsidRDefault="002172E3" w:rsidP="002172E3">
      <w:pPr>
        <w:pStyle w:val="Titre4"/>
      </w:pPr>
      <w:r>
        <w:t>But de la mesure</w:t>
      </w:r>
    </w:p>
    <w:p w14:paraId="66490995" w14:textId="77777777" w:rsidR="002172E3" w:rsidRDefault="002172E3" w:rsidP="002172E3">
      <w:pPr>
        <w:pStyle w:val="Titre4"/>
      </w:pPr>
      <w:r>
        <w:t>Schéma de mesure</w:t>
      </w:r>
    </w:p>
    <w:p w14:paraId="1B017658" w14:textId="77777777" w:rsidR="002172E3" w:rsidRDefault="002172E3" w:rsidP="002172E3">
      <w:pPr>
        <w:pStyle w:val="Titre4"/>
      </w:pPr>
      <w:r>
        <w:t>Liste des composants</w:t>
      </w:r>
    </w:p>
    <w:p w14:paraId="476A29B8" w14:textId="77777777" w:rsidR="00EB081A" w:rsidRDefault="00EB081A" w:rsidP="00EB081A">
      <w:pPr>
        <w:pStyle w:val="Titre4"/>
      </w:pPr>
      <w:r>
        <w:t>Liste des instruments et leurs réglages</w:t>
      </w:r>
    </w:p>
    <w:p w14:paraId="1D4186AD" w14:textId="79DE8969" w:rsidR="002172E3" w:rsidRDefault="002172E3" w:rsidP="002172E3">
      <w:pPr>
        <w:pStyle w:val="Titre4"/>
      </w:pPr>
      <w:r>
        <w:t>Tableaux des valeurs mesurées</w:t>
      </w:r>
    </w:p>
    <w:p w14:paraId="3FA37BAC" w14:textId="3372ABA8" w:rsidR="00061006" w:rsidRDefault="00061006" w:rsidP="00061006">
      <w:pPr>
        <w:pStyle w:val="Titre3"/>
      </w:pPr>
      <w:r>
        <w:t>Mesure2</w:t>
      </w:r>
    </w:p>
    <w:p w14:paraId="7DCC4DE5" w14:textId="77777777" w:rsidR="00061006" w:rsidRDefault="00061006" w:rsidP="00061006">
      <w:pPr>
        <w:pStyle w:val="Titre4"/>
      </w:pPr>
      <w:r>
        <w:t>But de la mesure</w:t>
      </w:r>
    </w:p>
    <w:p w14:paraId="21D55749" w14:textId="77777777" w:rsidR="00061006" w:rsidRDefault="00061006" w:rsidP="00061006">
      <w:pPr>
        <w:pStyle w:val="Titre4"/>
      </w:pPr>
      <w:r>
        <w:t>Schéma de mesure</w:t>
      </w:r>
    </w:p>
    <w:p w14:paraId="10824033" w14:textId="5B558F1E" w:rsidR="00061006" w:rsidRDefault="00061006" w:rsidP="00061006">
      <w:pPr>
        <w:pStyle w:val="Titre4"/>
      </w:pPr>
      <w:r>
        <w:t xml:space="preserve">Liste des </w:t>
      </w:r>
      <w:r w:rsidR="002172E3">
        <w:t>composants</w:t>
      </w:r>
    </w:p>
    <w:p w14:paraId="6FE58C3D" w14:textId="1669138A" w:rsidR="00061006" w:rsidRDefault="00EB081A" w:rsidP="00061006">
      <w:pPr>
        <w:pStyle w:val="Titre4"/>
      </w:pPr>
      <w:r>
        <w:t>Liste des i</w:t>
      </w:r>
      <w:r w:rsidR="002172E3">
        <w:t>nstruments et leur</w:t>
      </w:r>
      <w:r>
        <w:t>s</w:t>
      </w:r>
      <w:r w:rsidR="002172E3">
        <w:t xml:space="preserve"> réglage</w:t>
      </w:r>
      <w:r>
        <w:t>s</w:t>
      </w:r>
    </w:p>
    <w:p w14:paraId="559BE10E" w14:textId="2DE9E9B9" w:rsidR="00131A2E" w:rsidRDefault="00131A2E" w:rsidP="00131A2E">
      <w:pPr>
        <w:pStyle w:val="Titre4"/>
      </w:pPr>
      <w:r>
        <w:t xml:space="preserve">Tableaux </w:t>
      </w:r>
      <w:r w:rsidR="002172E3">
        <w:t xml:space="preserve">des </w:t>
      </w:r>
      <w:r>
        <w:t>valeurs mesuré</w:t>
      </w:r>
      <w:r w:rsidR="002172E3">
        <w:t>e</w:t>
      </w:r>
      <w:r>
        <w:t>s</w:t>
      </w:r>
    </w:p>
    <w:p w14:paraId="43213E69" w14:textId="77777777" w:rsidR="00061006" w:rsidRDefault="00061006" w:rsidP="00061006"/>
    <w:p w14:paraId="11021CD9" w14:textId="77777777" w:rsidR="00045CE1" w:rsidRDefault="00045CE1" w:rsidP="00061006"/>
    <w:p w14:paraId="3B16B116" w14:textId="77777777" w:rsidR="00045CE1" w:rsidRDefault="00045CE1" w:rsidP="00061006"/>
    <w:p w14:paraId="4C38C908" w14:textId="77777777" w:rsidR="00045CE1" w:rsidRDefault="00045CE1" w:rsidP="00061006"/>
    <w:p w14:paraId="5F433EEE" w14:textId="77777777" w:rsidR="00045CE1" w:rsidRDefault="00045CE1" w:rsidP="00061006"/>
    <w:p w14:paraId="50303D26" w14:textId="77777777" w:rsidR="00045CE1" w:rsidRDefault="00045CE1" w:rsidP="00061006"/>
    <w:p w14:paraId="76ECC816" w14:textId="77777777" w:rsidR="00045CE1" w:rsidRDefault="00045CE1" w:rsidP="00061006"/>
    <w:p w14:paraId="60FC6B1D" w14:textId="77777777" w:rsidR="00743C00" w:rsidRPr="00061006" w:rsidRDefault="00743C00" w:rsidP="00061006"/>
    <w:p w14:paraId="09EF200A" w14:textId="1488AFD4" w:rsidR="00E32E52" w:rsidRDefault="00E32E52" w:rsidP="00E32E52">
      <w:pPr>
        <w:pStyle w:val="Titre2"/>
      </w:pPr>
      <w:bookmarkStart w:id="44" w:name="_Toc72079941"/>
      <w:r>
        <w:lastRenderedPageBreak/>
        <w:t>Liste de matériel</w:t>
      </w:r>
      <w:bookmarkEnd w:id="44"/>
    </w:p>
    <w:p w14:paraId="7F948176" w14:textId="31AC320A" w:rsidR="001C14C4" w:rsidRPr="001C14C4" w:rsidRDefault="001C14C4" w:rsidP="001C14C4">
      <w:r w:rsidRPr="001C14C4">
        <w:drawing>
          <wp:inline distT="0" distB="0" distL="0" distR="0" wp14:anchorId="360887AB" wp14:editId="118F11F5">
            <wp:extent cx="5760720" cy="2381885"/>
            <wp:effectExtent l="0" t="0" r="0" b="0"/>
            <wp:docPr id="602372423" name="Image 1" descr="Une image contenant texte, capture d’écran, menu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2372423" name="Image 1" descr="Une image contenant texte, capture d’écran, menu&#10;&#10;Le contenu généré par l’IA peut être incorrect.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381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ACE76A" w14:textId="7B136DC2" w:rsidR="00B414C0" w:rsidRDefault="00B414C0" w:rsidP="00B414C0">
      <w:pPr>
        <w:pStyle w:val="Titre2"/>
      </w:pPr>
      <w:bookmarkStart w:id="45" w:name="_Toc40259971"/>
      <w:bookmarkStart w:id="46" w:name="_Toc40260233"/>
      <w:bookmarkStart w:id="47" w:name="_Toc40260317"/>
      <w:bookmarkStart w:id="48" w:name="_Toc40260364"/>
      <w:bookmarkStart w:id="49" w:name="_Toc72079942"/>
      <w:r>
        <w:t>Layout</w:t>
      </w:r>
      <w:bookmarkEnd w:id="45"/>
      <w:bookmarkEnd w:id="46"/>
      <w:bookmarkEnd w:id="47"/>
      <w:bookmarkEnd w:id="48"/>
      <w:bookmarkEnd w:id="49"/>
    </w:p>
    <w:p w14:paraId="4BCA2133" w14:textId="7A71B762" w:rsidR="00D833CE" w:rsidRDefault="00D833CE" w:rsidP="00D833CE">
      <w:pPr>
        <w:pStyle w:val="Titre3"/>
      </w:pPr>
      <w:r>
        <w:t>Contraintes (Rules Check)</w:t>
      </w:r>
    </w:p>
    <w:p w14:paraId="69B1EE2E" w14:textId="7A6E2B8B" w:rsidR="00AF4BEB" w:rsidRDefault="008020B0" w:rsidP="00AF4BEB">
      <w:pPr>
        <w:tabs>
          <w:tab w:val="center" w:pos="4536"/>
        </w:tabs>
      </w:pPr>
      <w:r>
        <w:t xml:space="preserve">J’ai essayé de mettre </w:t>
      </w:r>
      <w:r w:rsidR="006E513E">
        <w:t xml:space="preserve">une clearance la plus grande possible. Malheureusement, </w:t>
      </w:r>
      <w:r w:rsidR="006B1B5C">
        <w:t>comme il y’a des ICs sur le PCB, il n’est pas possible de faire plus grand</w:t>
      </w:r>
      <w:r w:rsidR="0043304B">
        <w:t xml:space="preserve"> que </w:t>
      </w:r>
      <w:r w:rsidR="003432D2">
        <w:t xml:space="preserve">0.2mm sinon les pads </w:t>
      </w:r>
      <w:r w:rsidR="004F1EE8">
        <w:t>de l’IC vont crier lors du DRC.</w:t>
      </w:r>
    </w:p>
    <w:p w14:paraId="4FE25DBB" w14:textId="5DC23335" w:rsidR="00AF4BEB" w:rsidRDefault="006B1B5C" w:rsidP="00AF4BEB">
      <w:pPr>
        <w:jc w:val="center"/>
      </w:pPr>
      <w:r w:rsidRPr="00AF4BEB">
        <w:drawing>
          <wp:anchor distT="0" distB="0" distL="114300" distR="114300" simplePos="0" relativeHeight="251674112" behindDoc="0" locked="0" layoutInCell="1" allowOverlap="1" wp14:anchorId="2A756170" wp14:editId="7E3369B1">
            <wp:simplePos x="0" y="0"/>
            <wp:positionH relativeFrom="margin">
              <wp:align>center</wp:align>
            </wp:positionH>
            <wp:positionV relativeFrom="paragraph">
              <wp:posOffset>8255</wp:posOffset>
            </wp:positionV>
            <wp:extent cx="2730500" cy="1297270"/>
            <wp:effectExtent l="0" t="0" r="0" b="0"/>
            <wp:wrapNone/>
            <wp:docPr id="1614758789" name="Image 1" descr="Une image contenant texte, capture d’écran, Police, logo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4758789" name="Image 1" descr="Une image contenant texte, capture d’écran, Police, logo&#10;&#10;Le contenu généré par l’IA peut être incorrect.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0500" cy="12972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76CE3FA" w14:textId="28C9B8C5" w:rsidR="00AF4BEB" w:rsidRDefault="00AF4BEB" w:rsidP="00AF4BEB"/>
    <w:p w14:paraId="49B8AC30" w14:textId="77777777" w:rsidR="00AF4BEB" w:rsidRPr="00AF4BEB" w:rsidRDefault="00AF4BEB" w:rsidP="00AF4BEB"/>
    <w:p w14:paraId="42425CD8" w14:textId="63C800BC" w:rsidR="00AF4BEB" w:rsidRDefault="00AF4BEB" w:rsidP="00AF4BEB"/>
    <w:p w14:paraId="73B6300A" w14:textId="77777777" w:rsidR="00185D7D" w:rsidRDefault="00185D7D" w:rsidP="00AF4BEB"/>
    <w:p w14:paraId="3EC45926" w14:textId="0FB0451E" w:rsidR="00185D7D" w:rsidRDefault="00185D7D" w:rsidP="00185D7D">
      <w:pPr>
        <w:jc w:val="center"/>
      </w:pPr>
      <w:r w:rsidRPr="00185D7D">
        <w:drawing>
          <wp:inline distT="0" distB="0" distL="0" distR="0" wp14:anchorId="7858568D" wp14:editId="67E93768">
            <wp:extent cx="2629267" cy="1676634"/>
            <wp:effectExtent l="0" t="0" r="0" b="0"/>
            <wp:docPr id="1429839478" name="Image 1" descr="Une image contenant texte, capture d’écran, diagramme, cart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9839478" name="Image 1" descr="Une image contenant texte, capture d’écran, diagramme, carte&#10;&#10;Le contenu généré par l’IA peut être incorrect.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629267" cy="1676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3C69E8" w14:textId="44D85DB8" w:rsidR="006E513E" w:rsidRDefault="00185D7D" w:rsidP="00AF4BEB">
      <w:r>
        <w:t>J’ai défini u</w:t>
      </w:r>
      <w:r w:rsidR="002939AA">
        <w:t xml:space="preserve">ne BoardOutlineClearance de 0.5mm pour éviter de positionner des </w:t>
      </w:r>
      <w:r w:rsidR="00977EDE">
        <w:t xml:space="preserve">composants trop proches du bord. </w:t>
      </w:r>
      <w:r w:rsidR="009D7436">
        <w:t xml:space="preserve">C’est une </w:t>
      </w:r>
      <w:r w:rsidR="00546E3A">
        <w:t>sécurité</w:t>
      </w:r>
      <w:r w:rsidR="009D7436">
        <w:t xml:space="preserve"> pour éviter d’avoir des dommages dû à la fr</w:t>
      </w:r>
      <w:r w:rsidR="00833386">
        <w:t>ai</w:t>
      </w:r>
      <w:r w:rsidR="009D7436">
        <w:t xml:space="preserve">se de </w:t>
      </w:r>
      <w:r w:rsidR="00546E3A">
        <w:t>découpage.</w:t>
      </w:r>
    </w:p>
    <w:p w14:paraId="5DDDFBEB" w14:textId="77777777" w:rsidR="006B1B5C" w:rsidRDefault="006B1B5C" w:rsidP="00AF4BEB"/>
    <w:p w14:paraId="481E3E6A" w14:textId="77777777" w:rsidR="006E513E" w:rsidRDefault="006E513E" w:rsidP="00AF4BEB"/>
    <w:p w14:paraId="2B114FBD" w14:textId="77777777" w:rsidR="00546E3A" w:rsidRPr="00AF4BEB" w:rsidRDefault="00546E3A" w:rsidP="00AF4BEB"/>
    <w:p w14:paraId="77952867" w14:textId="06B9CF9C" w:rsidR="00C65435" w:rsidRDefault="00AC6A87" w:rsidP="00C65435">
      <w:pPr>
        <w:pStyle w:val="Titre4"/>
      </w:pPr>
      <w:r>
        <w:lastRenderedPageBreak/>
        <w:t>Largeurs des p</w:t>
      </w:r>
      <w:r w:rsidR="00C65435">
        <w:t>istes de cuivre</w:t>
      </w:r>
    </w:p>
    <w:p w14:paraId="030C2D02" w14:textId="77777777" w:rsidR="007E2A34" w:rsidRDefault="007E2A34" w:rsidP="007E2A34">
      <w:r>
        <w:t>Pour la largeur de piste, j’ai mis une largeur de piste assez grande (0.762mm) pour les pistes d’alimentation tel que le -5V et le GND. Pour le reste des pistes, elles ont une largeur de 0.4mm. Ces pistes sont normalement assez grandes pour pouvoir accueillir au maximum 10mA.</w:t>
      </w:r>
    </w:p>
    <w:p w14:paraId="05274E44" w14:textId="77777777" w:rsidR="007E2A34" w:rsidRDefault="007E2A34" w:rsidP="007E2A34">
      <w:r w:rsidRPr="002D54B6">
        <w:drawing>
          <wp:inline distT="0" distB="0" distL="0" distR="0" wp14:anchorId="4FF24472" wp14:editId="1C38ADA9">
            <wp:extent cx="5449060" cy="1476581"/>
            <wp:effectExtent l="0" t="0" r="0" b="9525"/>
            <wp:docPr id="19956300" name="Image 1" descr="Une image contenant texte, capture d’écran, Polic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56300" name="Image 1" descr="Une image contenant texte, capture d’écran, Police&#10;&#10;Le contenu généré par l’IA peut être incorrect.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449060" cy="1476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</w:p>
    <w:p w14:paraId="6FD615B8" w14:textId="77777777" w:rsidR="007E2A34" w:rsidRPr="007E2A34" w:rsidRDefault="007E2A34" w:rsidP="007E2A34"/>
    <w:p w14:paraId="22C08AE8" w14:textId="1127FE56" w:rsidR="00C65435" w:rsidRDefault="00AC6A87" w:rsidP="00C65435">
      <w:pPr>
        <w:pStyle w:val="Titre4"/>
      </w:pPr>
      <w:r>
        <w:t>Diamètres des v</w:t>
      </w:r>
      <w:r w:rsidR="00C65435">
        <w:t>ias</w:t>
      </w:r>
    </w:p>
    <w:p w14:paraId="1B0C7716" w14:textId="3824E1F3" w:rsidR="00387129" w:rsidRDefault="00387129" w:rsidP="00387129">
      <w:r>
        <w:t>Comme nous avons des pistes maximales de 0.</w:t>
      </w:r>
      <w:r w:rsidR="007F336D">
        <w:t>762mm, on ne peut pas mettre de vias de diamètre plus petit. C’est pourquoi j’ai décidé de mettre des vias d</w:t>
      </w:r>
      <w:r w:rsidR="00B435A9">
        <w:t>e diamètre 1mm pour avoir de bonnes connexions.</w:t>
      </w:r>
      <w:r w:rsidR="00EB0D43">
        <w:t xml:space="preserve"> </w:t>
      </w:r>
      <w:r w:rsidR="00895ABC">
        <w:t xml:space="preserve">Sur Altium, les vias sont configuré de base avec des freins thermiques. Je l’ai </w:t>
      </w:r>
      <w:r w:rsidR="00890C50">
        <w:t>enlevé</w:t>
      </w:r>
      <w:r w:rsidR="00895ABC">
        <w:t xml:space="preserve"> pour avoir </w:t>
      </w:r>
      <w:r w:rsidR="00890C50">
        <w:t>une meilleure connexion</w:t>
      </w:r>
      <w:r w:rsidR="00BF3195">
        <w:t>.</w:t>
      </w:r>
    </w:p>
    <w:p w14:paraId="3F8B46C1" w14:textId="33046795" w:rsidR="001B7D91" w:rsidRPr="00387129" w:rsidRDefault="001B7D91" w:rsidP="001B7D91">
      <w:pPr>
        <w:jc w:val="center"/>
      </w:pPr>
      <w:r w:rsidRPr="001B7D91">
        <w:drawing>
          <wp:inline distT="0" distB="0" distL="0" distR="0" wp14:anchorId="4B068603" wp14:editId="09D92CB8">
            <wp:extent cx="3340100" cy="2107618"/>
            <wp:effectExtent l="0" t="0" r="0" b="6985"/>
            <wp:docPr id="1345833496" name="Image 1" descr="Une image contenant capture d’écran, texte, Graphique, graphism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5833496" name="Image 1" descr="Une image contenant capture d’écran, texte, Graphique, graphisme&#10;&#10;Le contenu généré par l’IA peut être incorrect.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362210" cy="21215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E62E02" w14:textId="5362A87D" w:rsidR="00D833CE" w:rsidRDefault="00C65435" w:rsidP="00D833CE">
      <w:pPr>
        <w:pStyle w:val="Titre3"/>
      </w:pPr>
      <w:r>
        <w:t>Empreintes spécifiques</w:t>
      </w:r>
    </w:p>
    <w:p w14:paraId="70A86616" w14:textId="75C5097E" w:rsidR="00FB4611" w:rsidRDefault="009C4991" w:rsidP="00FB4611">
      <w:pPr>
        <w:rPr>
          <w:noProof/>
        </w:rPr>
      </w:pPr>
      <w:r w:rsidRPr="009C4991">
        <w:drawing>
          <wp:inline distT="0" distB="0" distL="0" distR="0" wp14:anchorId="38557770" wp14:editId="48974096">
            <wp:extent cx="2527300" cy="1439993"/>
            <wp:effectExtent l="0" t="0" r="6350" b="8255"/>
            <wp:docPr id="44334792" name="Image 1" descr="Une image contenant capture d’écran, cercle, texte, conception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334792" name="Image 1" descr="Une image contenant capture d’écran, cercle, texte, conception&#10;&#10;Le contenu généré par l’IA peut être incorrect.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538169" cy="14461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C4991">
        <w:rPr>
          <w:noProof/>
        </w:rPr>
        <w:t xml:space="preserve"> </w:t>
      </w:r>
      <w:r w:rsidRPr="009C4991">
        <w:drawing>
          <wp:inline distT="0" distB="0" distL="0" distR="0" wp14:anchorId="32DD8CFD" wp14:editId="4D30F1ED">
            <wp:extent cx="3060700" cy="1439028"/>
            <wp:effectExtent l="0" t="0" r="6350" b="8890"/>
            <wp:docPr id="209907970" name="Image 1" descr="Une image contenant conception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907970" name="Image 1" descr="Une image contenant conception&#10;&#10;Le contenu généré par l’IA peut être incorrect.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091120" cy="1453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99CBF4" w14:textId="42964697" w:rsidR="009C4991" w:rsidRDefault="007C0A3A" w:rsidP="00FB4611">
      <w:pPr>
        <w:rPr>
          <w:noProof/>
        </w:rPr>
      </w:pPr>
      <w:r>
        <w:rPr>
          <w:noProof/>
        </w:rPr>
        <w:t>Cette empreinte est un connecteur banane pour pouvoir facilement brancher les alimentations.</w:t>
      </w:r>
      <w:r w:rsidR="00566524">
        <w:rPr>
          <w:noProof/>
        </w:rPr>
        <w:t xml:space="preserve"> Il y’en 1 en noir pour le GND, un rouge pour le +5V et un jaune pour le -5V.</w:t>
      </w:r>
    </w:p>
    <w:p w14:paraId="4BDA045F" w14:textId="378F1ACA" w:rsidR="00D13806" w:rsidRDefault="00627AB9" w:rsidP="00627AB9">
      <w:pPr>
        <w:jc w:val="center"/>
      </w:pPr>
      <w:r w:rsidRPr="00627AB9">
        <w:lastRenderedPageBreak/>
        <w:drawing>
          <wp:inline distT="0" distB="0" distL="0" distR="0" wp14:anchorId="080383E3" wp14:editId="3D4EC7E6">
            <wp:extent cx="2262633" cy="2173595"/>
            <wp:effectExtent l="0" t="0" r="4445" b="0"/>
            <wp:docPr id="865611697" name="Image 1" descr="Une image contenant texte, capture d’écran, cercle, conception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5611697" name="Image 1" descr="Une image contenant texte, capture d’écran, cercle, conception&#10;&#10;Le contenu généré par l’IA peut être incorrect.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297418" cy="22070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27AB9">
        <w:drawing>
          <wp:inline distT="0" distB="0" distL="0" distR="0" wp14:anchorId="2942DA22" wp14:editId="513AC6E6">
            <wp:extent cx="2891642" cy="2172556"/>
            <wp:effectExtent l="0" t="0" r="4445" b="0"/>
            <wp:docPr id="1462874362" name="Image 1" descr="Une image contenant texte, capture d’écran, Rectangle, diagramm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2874362" name="Image 1" descr="Une image contenant texte, capture d’écran, Rectangle, diagramme&#10;&#10;Le contenu généré par l’IA peut être incorrect.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911693" cy="21876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EFE4B4" w14:textId="5D76EFD4" w:rsidR="00627AB9" w:rsidRDefault="00627AB9" w:rsidP="00627AB9">
      <w:r>
        <w:t xml:space="preserve">Dans le projet, </w:t>
      </w:r>
      <w:r w:rsidR="00421EE6">
        <w:t>nous utilisons plusieurs AOP que ce soit comme soustracteur, additionneur ou encore comme comparateur</w:t>
      </w:r>
      <w:r w:rsidR="0053621E">
        <w:t xml:space="preserve">, cela en fait 3. Nous avons donc choisi d’utiliser 2 ICs </w:t>
      </w:r>
      <w:r w:rsidR="00217D5A">
        <w:t>dual. Le comparateur est sur la version THT pour que les apprentis puissent le manipuler</w:t>
      </w:r>
      <w:r w:rsidR="005B3798">
        <w:t xml:space="preserve"> / le voir sur le TOP. Et le soustracteur ainsi que l’additionneur </w:t>
      </w:r>
      <w:r w:rsidR="00615893">
        <w:t xml:space="preserve">sont sur une version SMD qui sera présente sur le BOT car ceci représente le conditionneur, chose que les apprentis n’ont pas besoin de voir </w:t>
      </w:r>
      <w:r w:rsidR="00D17712">
        <w:t>sur la couche TOP.</w:t>
      </w:r>
    </w:p>
    <w:p w14:paraId="6D95C193" w14:textId="77777777" w:rsidR="00423BCB" w:rsidRDefault="00423BCB" w:rsidP="00627AB9"/>
    <w:p w14:paraId="416C71E7" w14:textId="219E8E18" w:rsidR="00423BCB" w:rsidRDefault="00423BCB" w:rsidP="00495F42">
      <w:pPr>
        <w:jc w:val="center"/>
      </w:pPr>
      <w:r w:rsidRPr="00423BCB">
        <w:drawing>
          <wp:inline distT="0" distB="0" distL="0" distR="0" wp14:anchorId="566C0131" wp14:editId="42A10AC3">
            <wp:extent cx="2717361" cy="2094932"/>
            <wp:effectExtent l="0" t="0" r="6985" b="635"/>
            <wp:docPr id="868644637" name="Image 1" descr="Une image contenant cercle, texte, capture d’écran, Graphiqu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8644637" name="Image 1" descr="Une image contenant cercle, texte, capture d’écran, Graphique&#10;&#10;Le contenu généré par l’IA peut être incorrect.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726499" cy="21019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95F42" w:rsidRPr="00495F42">
        <w:drawing>
          <wp:inline distT="0" distB="0" distL="0" distR="0" wp14:anchorId="55713772" wp14:editId="532DDDB0">
            <wp:extent cx="2084712" cy="2096381"/>
            <wp:effectExtent l="0" t="0" r="0" b="0"/>
            <wp:docPr id="1743423943" name="Image 1" descr="Une image contenant plastiqu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3423943" name="Image 1" descr="Une image contenant plastique&#10;&#10;Le contenu généré par l’IA peut être incorrect.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103136" cy="21149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F1C184" w14:textId="0F29D0FB" w:rsidR="00AC6A87" w:rsidRDefault="00936E0B" w:rsidP="00C15FF8">
      <w:r>
        <w:t>Voici l’empreinte du capteur de lumière (photo-transistor)</w:t>
      </w:r>
      <w:r w:rsidR="00B23416">
        <w:t xml:space="preserve">. </w:t>
      </w:r>
      <w:r w:rsidR="00773610">
        <w:t>Il faut faire attention à la polarité</w:t>
      </w:r>
      <w:r w:rsidR="00121745">
        <w:t>.</w:t>
      </w:r>
    </w:p>
    <w:p w14:paraId="33EC413A" w14:textId="77777777" w:rsidR="00304C8B" w:rsidRDefault="00304C8B" w:rsidP="00C15FF8"/>
    <w:p w14:paraId="1A6829F0" w14:textId="77777777" w:rsidR="00304C8B" w:rsidRDefault="00304C8B" w:rsidP="00C15FF8"/>
    <w:p w14:paraId="7809B1B6" w14:textId="5B95A666" w:rsidR="002172E3" w:rsidRDefault="002172E3" w:rsidP="002172E3">
      <w:pPr>
        <w:pStyle w:val="Titre4"/>
      </w:pPr>
      <w:r>
        <w:lastRenderedPageBreak/>
        <w:t>Microcontrôleur</w:t>
      </w:r>
    </w:p>
    <w:p w14:paraId="52FDB5AC" w14:textId="6B666933" w:rsidR="00CE3AB9" w:rsidRDefault="00CE3AB9" w:rsidP="00B23416">
      <w:pPr>
        <w:jc w:val="center"/>
        <w:rPr>
          <w:noProof/>
        </w:rPr>
      </w:pPr>
      <w:r w:rsidRPr="00CE3AB9">
        <w:drawing>
          <wp:inline distT="0" distB="0" distL="0" distR="0" wp14:anchorId="39748C9E" wp14:editId="7619C50D">
            <wp:extent cx="2835532" cy="2148840"/>
            <wp:effectExtent l="0" t="0" r="3175" b="3810"/>
            <wp:docPr id="1931474977" name="Image 1" descr="Une image contenant texte, capture d’écran, diagramme, Rectangl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1474977" name="Image 1" descr="Une image contenant texte, capture d’écran, diagramme, Rectangle&#10;&#10;Le contenu généré par l’IA peut être incorrect.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851060" cy="21606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F3081" w:rsidRPr="00FF3081">
        <w:drawing>
          <wp:inline distT="0" distB="0" distL="0" distR="0" wp14:anchorId="2D8A6BFC" wp14:editId="28315198">
            <wp:extent cx="2362074" cy="2147339"/>
            <wp:effectExtent l="0" t="0" r="635" b="5715"/>
            <wp:docPr id="1577377783" name="Image 1" descr="Une image contenant Rectangle, capture d’écran, conception, carré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7377783" name="Image 1" descr="Une image contenant Rectangle, capture d’écran, conception, carré&#10;&#10;Le contenu généré par l’IA peut être incorrect.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402203" cy="2183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90A4E3" w14:textId="644E072E" w:rsidR="00A32BAB" w:rsidRDefault="00A32BAB" w:rsidP="00A32BAB">
      <w:pPr>
        <w:jc w:val="center"/>
        <w:rPr>
          <w:noProof/>
        </w:rPr>
      </w:pPr>
      <w:r w:rsidRPr="00A32BAB">
        <w:rPr>
          <w:noProof/>
        </w:rPr>
        <w:drawing>
          <wp:inline distT="0" distB="0" distL="0" distR="0" wp14:anchorId="20765DA2" wp14:editId="317C9B7A">
            <wp:extent cx="2362200" cy="1887521"/>
            <wp:effectExtent l="0" t="0" r="0" b="0"/>
            <wp:docPr id="1591782717" name="Image 1" descr="Une image contenant texte, ligne, capture d’écran, Polic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1782717" name="Image 1" descr="Une image contenant texte, ligne, capture d’écran, Police&#10;&#10;Le contenu généré par l’IA peut être incorrect.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368801" cy="18927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4A823A" w14:textId="7DC7C33A" w:rsidR="00073C5E" w:rsidRPr="00CE3AB9" w:rsidRDefault="00073C5E" w:rsidP="00CE3AB9">
      <w:r>
        <w:rPr>
          <w:noProof/>
        </w:rPr>
        <w:t xml:space="preserve">Nous utilisons le </w:t>
      </w:r>
      <w:r w:rsidR="00547AA3">
        <w:rPr>
          <w:noProof/>
        </w:rPr>
        <w:t>PIC 16F15214</w:t>
      </w:r>
      <w:r w:rsidR="00771A09">
        <w:rPr>
          <w:noProof/>
        </w:rPr>
        <w:t>-I/SN parce que nous avons très peu d’I/O (un seul)</w:t>
      </w:r>
      <w:r w:rsidR="008E30C5">
        <w:rPr>
          <w:noProof/>
        </w:rPr>
        <w:t xml:space="preserve">. Donc pas nécessaire de prendre un PIC trop grand inutilement. </w:t>
      </w:r>
      <w:r w:rsidR="0065690D">
        <w:rPr>
          <w:noProof/>
        </w:rPr>
        <w:t xml:space="preserve">Sur le PIC, nous avons les connexions pour </w:t>
      </w:r>
      <w:r w:rsidR="003365A1">
        <w:rPr>
          <w:noProof/>
        </w:rPr>
        <w:t>le connecteur de programmation soit</w:t>
      </w:r>
      <w:r w:rsidR="001479D3">
        <w:rPr>
          <w:noProof/>
        </w:rPr>
        <w:t> : ICSPDAT sur RA0 (Pin 7), ICSPCLK sur RA1 (Pin</w:t>
      </w:r>
      <w:r w:rsidR="0057607A">
        <w:rPr>
          <w:noProof/>
        </w:rPr>
        <w:t xml:space="preserve"> 6</w:t>
      </w:r>
      <w:r w:rsidR="001479D3">
        <w:rPr>
          <w:noProof/>
        </w:rPr>
        <w:t>)</w:t>
      </w:r>
      <w:r w:rsidR="0057607A">
        <w:rPr>
          <w:noProof/>
        </w:rPr>
        <w:t>, MCLR sur RA3</w:t>
      </w:r>
      <w:r w:rsidR="00EE2220">
        <w:rPr>
          <w:noProof/>
        </w:rPr>
        <w:t xml:space="preserve"> (pin 4) et la sortie du PIC sur RA5(Pin 2).</w:t>
      </w:r>
      <w:r w:rsidR="00D769E5">
        <w:rPr>
          <w:noProof/>
        </w:rPr>
        <w:t xml:space="preserve"> Un condensateur de découplage</w:t>
      </w:r>
      <w:r w:rsidR="005074A1">
        <w:rPr>
          <w:noProof/>
        </w:rPr>
        <w:t>(100nF)</w:t>
      </w:r>
      <w:r w:rsidR="00D769E5">
        <w:rPr>
          <w:noProof/>
        </w:rPr>
        <w:t xml:space="preserve"> a été connecté aux bornes d’alimentations de celui-ci</w:t>
      </w:r>
      <w:r w:rsidR="005074A1">
        <w:rPr>
          <w:noProof/>
        </w:rPr>
        <w:t xml:space="preserve"> pour lisser la tension et éviter des pics de tensions</w:t>
      </w:r>
      <w:r w:rsidR="0015022D">
        <w:rPr>
          <w:noProof/>
        </w:rPr>
        <w:t xml:space="preserve"> et donc des surtensions.</w:t>
      </w:r>
      <w:r w:rsidR="00D17712">
        <w:rPr>
          <w:noProof/>
        </w:rPr>
        <w:t xml:space="preserve"> Nous utilisons ce PIC précisément parce-que </w:t>
      </w:r>
      <w:r w:rsidR="00E107E0">
        <w:rPr>
          <w:noProof/>
        </w:rPr>
        <w:t>nous l’avons déjà employé à l’EMF donc le PIC est connu et déjà testé.</w:t>
      </w:r>
    </w:p>
    <w:p w14:paraId="5B6CCD38" w14:textId="16639151" w:rsidR="002172E3" w:rsidRDefault="00A15B26" w:rsidP="006208B5">
      <w:pPr>
        <w:jc w:val="center"/>
      </w:pPr>
      <w:r w:rsidRPr="00A15B26">
        <w:drawing>
          <wp:inline distT="0" distB="0" distL="0" distR="0" wp14:anchorId="5129480F" wp14:editId="41D74E16">
            <wp:extent cx="2477069" cy="1370689"/>
            <wp:effectExtent l="0" t="0" r="0" b="1270"/>
            <wp:docPr id="2020843827" name="Image 1" descr="Une image contenant capture d’écran, Graphique, cercle, conception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0843827" name="Image 1" descr="Une image contenant capture d’écran, Graphique, cercle, conception&#10;&#10;Le contenu généré par l’IA peut être incorrect.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487389" cy="13763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208B5" w:rsidRPr="006208B5">
        <w:drawing>
          <wp:inline distT="0" distB="0" distL="0" distR="0" wp14:anchorId="2A407832" wp14:editId="74B672EB">
            <wp:extent cx="900430" cy="1361224"/>
            <wp:effectExtent l="0" t="0" r="0" b="0"/>
            <wp:docPr id="555532858" name="Image 1" descr="Une image contenant texte, Police, nombre, capture d’écran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5532858" name="Image 1" descr="Une image contenant texte, Police, nombre, capture d’écran&#10;&#10;Le contenu généré par l’IA peut être incorrect.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958566" cy="14491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5AEDC2" w14:textId="694882B2" w:rsidR="006208B5" w:rsidRDefault="006208B5" w:rsidP="006208B5">
      <w:r>
        <w:t xml:space="preserve">Ceci est </w:t>
      </w:r>
      <w:r w:rsidR="004D4029">
        <w:t xml:space="preserve">le connecteur de programmation. C’est un connecteur TagConnect assez utile puisqu’après </w:t>
      </w:r>
      <w:r w:rsidR="003E4B87">
        <w:t xml:space="preserve">que la programmation </w:t>
      </w:r>
      <w:r w:rsidR="00963F64">
        <w:t>ait</w:t>
      </w:r>
      <w:r w:rsidR="003E4B87">
        <w:t xml:space="preserve"> été implémenter, </w:t>
      </w:r>
      <w:r w:rsidR="00E5751B">
        <w:t xml:space="preserve">aucune contrainte mécanique peut venir perturber </w:t>
      </w:r>
      <w:r w:rsidR="00963F64">
        <w:t xml:space="preserve">le PCB. Seul bémol, il faut acheter un câble spécial qui coûte assez cher… </w:t>
      </w:r>
    </w:p>
    <w:p w14:paraId="4798AFE6" w14:textId="77777777" w:rsidR="008704F5" w:rsidRDefault="008704F5" w:rsidP="002172E3"/>
    <w:p w14:paraId="04F06B24" w14:textId="77777777" w:rsidR="008704F5" w:rsidRDefault="008704F5" w:rsidP="002172E3"/>
    <w:p w14:paraId="358798EE" w14:textId="77777777" w:rsidR="008704F5" w:rsidRPr="002172E3" w:rsidRDefault="008704F5" w:rsidP="002172E3"/>
    <w:p w14:paraId="4536A7CC" w14:textId="19CAA028" w:rsidR="00501D46" w:rsidRDefault="00241BE9" w:rsidP="00241BE9">
      <w:pPr>
        <w:pStyle w:val="Titre2"/>
      </w:pPr>
      <w:bookmarkStart w:id="50" w:name="_Toc40259977"/>
      <w:bookmarkStart w:id="51" w:name="_Toc40260239"/>
      <w:bookmarkStart w:id="52" w:name="_Toc40260323"/>
      <w:bookmarkStart w:id="53" w:name="_Toc40260370"/>
      <w:bookmarkStart w:id="54" w:name="_Toc72079943"/>
      <w:r>
        <w:lastRenderedPageBreak/>
        <w:t>Firmware</w:t>
      </w:r>
      <w:bookmarkEnd w:id="50"/>
      <w:bookmarkEnd w:id="51"/>
      <w:bookmarkEnd w:id="52"/>
      <w:bookmarkEnd w:id="53"/>
      <w:bookmarkEnd w:id="54"/>
    </w:p>
    <w:p w14:paraId="4EF6EC86" w14:textId="77777777" w:rsidR="008704F5" w:rsidRPr="007418DC" w:rsidRDefault="008704F5" w:rsidP="008704F5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</w:pPr>
      <w:r w:rsidRPr="007418DC">
        <w:rPr>
          <w:rFonts w:ascii="Consolas" w:eastAsia="Times New Roman" w:hAnsi="Consolas" w:cs="Times New Roman"/>
          <w:color w:val="0F4A85"/>
          <w:sz w:val="16"/>
          <w:szCs w:val="16"/>
          <w:lang w:eastAsia="fr-CH"/>
        </w:rPr>
        <w:t>uint8_t</w:t>
      </w:r>
      <w:r w:rsidRPr="007418DC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lfsr </w:t>
      </w:r>
      <w:r w:rsidRPr="007418DC">
        <w:rPr>
          <w:rFonts w:ascii="Consolas" w:eastAsia="Times New Roman" w:hAnsi="Consolas" w:cs="Times New Roman"/>
          <w:color w:val="000000"/>
          <w:sz w:val="16"/>
          <w:szCs w:val="16"/>
          <w:lang w:eastAsia="fr-CH"/>
        </w:rPr>
        <w:t>=</w:t>
      </w:r>
      <w:r w:rsidRPr="007418DC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</w:t>
      </w:r>
      <w:r w:rsidRPr="007418DC">
        <w:rPr>
          <w:rFonts w:ascii="Consolas" w:eastAsia="Times New Roman" w:hAnsi="Consolas" w:cs="Times New Roman"/>
          <w:color w:val="096D48"/>
          <w:sz w:val="16"/>
          <w:szCs w:val="16"/>
          <w:lang w:eastAsia="fr-CH"/>
        </w:rPr>
        <w:t>0xAC</w:t>
      </w:r>
      <w:r w:rsidRPr="007418DC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>;</w:t>
      </w:r>
      <w:r w:rsidRPr="007418DC">
        <w:rPr>
          <w:rFonts w:ascii="Consolas" w:eastAsia="Times New Roman" w:hAnsi="Consolas" w:cs="Times New Roman"/>
          <w:color w:val="515151"/>
          <w:sz w:val="16"/>
          <w:szCs w:val="16"/>
          <w:lang w:eastAsia="fr-CH"/>
        </w:rPr>
        <w:t xml:space="preserve"> // Seed non nul</w:t>
      </w:r>
    </w:p>
    <w:p w14:paraId="71DCA472" w14:textId="77777777" w:rsidR="008704F5" w:rsidRPr="007418DC" w:rsidRDefault="008704F5" w:rsidP="008704F5">
      <w:pPr>
        <w:rPr>
          <w:sz w:val="16"/>
          <w:szCs w:val="16"/>
        </w:rPr>
      </w:pPr>
    </w:p>
    <w:p w14:paraId="389DAC77" w14:textId="77777777" w:rsidR="008704F5" w:rsidRPr="00F82A18" w:rsidRDefault="008704F5" w:rsidP="008704F5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</w:pPr>
      <w:r w:rsidRPr="00F82A18">
        <w:rPr>
          <w:rFonts w:ascii="Consolas" w:eastAsia="Times New Roman" w:hAnsi="Consolas" w:cs="Times New Roman"/>
          <w:color w:val="0F4A85"/>
          <w:sz w:val="16"/>
          <w:szCs w:val="16"/>
          <w:lang w:val="en-US" w:eastAsia="fr-CH"/>
        </w:rPr>
        <w:t>void</w:t>
      </w: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  <w:t xml:space="preserve"> </w:t>
      </w:r>
      <w:r w:rsidRPr="00F82A18">
        <w:rPr>
          <w:rFonts w:ascii="Consolas" w:eastAsia="Times New Roman" w:hAnsi="Consolas" w:cs="Times New Roman"/>
          <w:color w:val="5E2CBC"/>
          <w:sz w:val="16"/>
          <w:szCs w:val="16"/>
          <w:lang w:val="en-US" w:eastAsia="fr-CH"/>
        </w:rPr>
        <w:t>main</w:t>
      </w: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  <w:t>(</w:t>
      </w:r>
      <w:r w:rsidRPr="00F82A18">
        <w:rPr>
          <w:rFonts w:ascii="Consolas" w:eastAsia="Times New Roman" w:hAnsi="Consolas" w:cs="Times New Roman"/>
          <w:color w:val="0F4A85"/>
          <w:sz w:val="16"/>
          <w:szCs w:val="16"/>
          <w:lang w:val="en-US" w:eastAsia="fr-CH"/>
        </w:rPr>
        <w:t>void</w:t>
      </w: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  <w:t xml:space="preserve">) </w:t>
      </w:r>
    </w:p>
    <w:p w14:paraId="13EE1F3C" w14:textId="77777777" w:rsidR="008704F5" w:rsidRPr="00F82A18" w:rsidRDefault="008704F5" w:rsidP="008704F5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</w:pP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  <w:t>{</w:t>
      </w:r>
    </w:p>
    <w:p w14:paraId="3130F7A5" w14:textId="77777777" w:rsidR="008704F5" w:rsidRPr="00F82A18" w:rsidRDefault="008704F5" w:rsidP="008704F5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</w:pP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  <w:t xml:space="preserve">    </w:t>
      </w:r>
    </w:p>
    <w:p w14:paraId="3E994D48" w14:textId="77777777" w:rsidR="008704F5" w:rsidRPr="00F82A18" w:rsidRDefault="008704F5" w:rsidP="008704F5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</w:pP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  <w:t xml:space="preserve">    </w:t>
      </w:r>
      <w:r w:rsidRPr="00F82A18">
        <w:rPr>
          <w:rFonts w:ascii="Consolas" w:eastAsia="Times New Roman" w:hAnsi="Consolas" w:cs="Times New Roman"/>
          <w:color w:val="5E2CBC"/>
          <w:sz w:val="16"/>
          <w:szCs w:val="16"/>
          <w:lang w:val="en-US" w:eastAsia="fr-CH"/>
        </w:rPr>
        <w:t>InitPic</w:t>
      </w: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  <w:t>();</w:t>
      </w:r>
    </w:p>
    <w:p w14:paraId="1A36A2EB" w14:textId="77777777" w:rsidR="008704F5" w:rsidRPr="00F82A18" w:rsidRDefault="008704F5" w:rsidP="008704F5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</w:pP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  <w:t xml:space="preserve">    </w:t>
      </w:r>
    </w:p>
    <w:p w14:paraId="3D14CA18" w14:textId="77777777" w:rsidR="008704F5" w:rsidRPr="00F82A18" w:rsidRDefault="008704F5" w:rsidP="008704F5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</w:pP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  <w:t xml:space="preserve">    </w:t>
      </w:r>
      <w:r w:rsidRPr="00F82A18">
        <w:rPr>
          <w:rFonts w:ascii="Consolas" w:eastAsia="Times New Roman" w:hAnsi="Consolas" w:cs="Times New Roman"/>
          <w:color w:val="B5200D"/>
          <w:sz w:val="16"/>
          <w:szCs w:val="16"/>
          <w:lang w:val="en-US" w:eastAsia="fr-CH"/>
        </w:rPr>
        <w:t>while</w:t>
      </w: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  <w:t xml:space="preserve"> (</w:t>
      </w:r>
      <w:r w:rsidRPr="00F82A18">
        <w:rPr>
          <w:rFonts w:ascii="Consolas" w:eastAsia="Times New Roman" w:hAnsi="Consolas" w:cs="Times New Roman"/>
          <w:color w:val="096D48"/>
          <w:sz w:val="16"/>
          <w:szCs w:val="16"/>
          <w:lang w:val="en-US" w:eastAsia="fr-CH"/>
        </w:rPr>
        <w:t>1</w:t>
      </w: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  <w:t xml:space="preserve">) </w:t>
      </w:r>
    </w:p>
    <w:p w14:paraId="6199C173" w14:textId="77777777" w:rsidR="008704F5" w:rsidRPr="00F82A18" w:rsidRDefault="008704F5" w:rsidP="008704F5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</w:pP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  <w:t>    {</w:t>
      </w:r>
    </w:p>
    <w:p w14:paraId="629F4499" w14:textId="77777777" w:rsidR="008704F5" w:rsidRPr="00F82A18" w:rsidRDefault="008704F5" w:rsidP="008704F5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</w:pP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  <w:t xml:space="preserve">        </w:t>
      </w:r>
      <w:r w:rsidRPr="00F82A18">
        <w:rPr>
          <w:rFonts w:ascii="Consolas" w:eastAsia="Times New Roman" w:hAnsi="Consolas" w:cs="Times New Roman"/>
          <w:color w:val="0F4A85"/>
          <w:sz w:val="16"/>
          <w:szCs w:val="16"/>
          <w:lang w:val="en-US" w:eastAsia="fr-CH"/>
        </w:rPr>
        <w:t>uint8_t</w:t>
      </w: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  <w:t xml:space="preserve"> out </w:t>
      </w:r>
      <w:r w:rsidRPr="00F82A18">
        <w:rPr>
          <w:rFonts w:ascii="Consolas" w:eastAsia="Times New Roman" w:hAnsi="Consolas" w:cs="Times New Roman"/>
          <w:color w:val="000000"/>
          <w:sz w:val="16"/>
          <w:szCs w:val="16"/>
          <w:lang w:val="en-US" w:eastAsia="fr-CH"/>
        </w:rPr>
        <w:t>=</w:t>
      </w: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  <w:t xml:space="preserve"> </w:t>
      </w:r>
      <w:r w:rsidRPr="00F82A18">
        <w:rPr>
          <w:rFonts w:ascii="Consolas" w:eastAsia="Times New Roman" w:hAnsi="Consolas" w:cs="Times New Roman"/>
          <w:color w:val="5E2CBC"/>
          <w:sz w:val="16"/>
          <w:szCs w:val="16"/>
          <w:lang w:val="en-US" w:eastAsia="fr-CH"/>
        </w:rPr>
        <w:t>lfsr_next</w:t>
      </w: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  <w:t>();</w:t>
      </w:r>
    </w:p>
    <w:p w14:paraId="13178A09" w14:textId="77777777" w:rsidR="008704F5" w:rsidRPr="00F82A18" w:rsidRDefault="008704F5" w:rsidP="008704F5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</w:pP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  <w:t xml:space="preserve">        </w:t>
      </w:r>
      <w:r w:rsidRPr="00F82A18">
        <w:rPr>
          <w:rFonts w:ascii="Consolas" w:eastAsia="Times New Roman" w:hAnsi="Consolas" w:cs="Times New Roman"/>
          <w:color w:val="001080"/>
          <w:sz w:val="16"/>
          <w:szCs w:val="16"/>
          <w:lang w:eastAsia="fr-CH"/>
        </w:rPr>
        <w:t>LATAbits</w:t>
      </w: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>.</w:t>
      </w:r>
      <w:r w:rsidRPr="00F82A18">
        <w:rPr>
          <w:rFonts w:ascii="Consolas" w:eastAsia="Times New Roman" w:hAnsi="Consolas" w:cs="Times New Roman"/>
          <w:color w:val="001080"/>
          <w:sz w:val="16"/>
          <w:szCs w:val="16"/>
          <w:lang w:eastAsia="fr-CH"/>
        </w:rPr>
        <w:t>LATA0</w:t>
      </w: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</w:t>
      </w:r>
      <w:r w:rsidRPr="00F82A18">
        <w:rPr>
          <w:rFonts w:ascii="Consolas" w:eastAsia="Times New Roman" w:hAnsi="Consolas" w:cs="Times New Roman"/>
          <w:color w:val="000000"/>
          <w:sz w:val="16"/>
          <w:szCs w:val="16"/>
          <w:lang w:eastAsia="fr-CH"/>
        </w:rPr>
        <w:t>=</w:t>
      </w: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out;</w:t>
      </w:r>
      <w:r w:rsidRPr="00F82A18">
        <w:rPr>
          <w:rFonts w:ascii="Consolas" w:eastAsia="Times New Roman" w:hAnsi="Consolas" w:cs="Times New Roman"/>
          <w:color w:val="515151"/>
          <w:sz w:val="16"/>
          <w:szCs w:val="16"/>
          <w:lang w:eastAsia="fr-CH"/>
        </w:rPr>
        <w:t xml:space="preserve">  // Écrit sur RA0</w:t>
      </w:r>
    </w:p>
    <w:p w14:paraId="091736B1" w14:textId="77777777" w:rsidR="008704F5" w:rsidRPr="00F82A18" w:rsidRDefault="008704F5" w:rsidP="008704F5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</w:pP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        </w:t>
      </w:r>
      <w:r w:rsidRPr="00F82A18">
        <w:rPr>
          <w:rFonts w:ascii="Consolas" w:eastAsia="Times New Roman" w:hAnsi="Consolas" w:cs="Times New Roman"/>
          <w:color w:val="5E2CBC"/>
          <w:sz w:val="16"/>
          <w:szCs w:val="16"/>
          <w:lang w:eastAsia="fr-CH"/>
        </w:rPr>
        <w:t>__delay_ms</w:t>
      </w: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>(</w:t>
      </w:r>
      <w:r w:rsidRPr="00F82A18">
        <w:rPr>
          <w:rFonts w:ascii="Consolas" w:eastAsia="Times New Roman" w:hAnsi="Consolas" w:cs="Times New Roman"/>
          <w:color w:val="096D48"/>
          <w:sz w:val="16"/>
          <w:szCs w:val="16"/>
          <w:lang w:eastAsia="fr-CH"/>
        </w:rPr>
        <w:t>50</w:t>
      </w: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>);</w:t>
      </w:r>
      <w:r w:rsidRPr="00F82A18">
        <w:rPr>
          <w:rFonts w:ascii="Consolas" w:eastAsia="Times New Roman" w:hAnsi="Consolas" w:cs="Times New Roman"/>
          <w:color w:val="515151"/>
          <w:sz w:val="16"/>
          <w:szCs w:val="16"/>
          <w:lang w:eastAsia="fr-CH"/>
        </w:rPr>
        <w:t xml:space="preserve">        // Ajuster selon le besoin</w:t>
      </w:r>
    </w:p>
    <w:p w14:paraId="5A99D959" w14:textId="77777777" w:rsidR="008704F5" w:rsidRPr="00F82A18" w:rsidRDefault="008704F5" w:rsidP="008704F5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</w:pP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>    }</w:t>
      </w:r>
    </w:p>
    <w:p w14:paraId="5B341C3F" w14:textId="77777777" w:rsidR="008704F5" w:rsidRPr="007418DC" w:rsidRDefault="008704F5" w:rsidP="008704F5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</w:pP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>}</w:t>
      </w:r>
    </w:p>
    <w:p w14:paraId="792C92D2" w14:textId="77777777" w:rsidR="008704F5" w:rsidRPr="007418DC" w:rsidRDefault="008704F5" w:rsidP="008704F5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</w:pPr>
    </w:p>
    <w:p w14:paraId="3E097EBF" w14:textId="77777777" w:rsidR="008704F5" w:rsidRPr="00232621" w:rsidRDefault="008704F5" w:rsidP="008704F5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</w:pPr>
      <w:r w:rsidRPr="00232621">
        <w:rPr>
          <w:rFonts w:ascii="Consolas" w:eastAsia="Times New Roman" w:hAnsi="Consolas" w:cs="Times New Roman"/>
          <w:color w:val="0F4A85"/>
          <w:sz w:val="16"/>
          <w:szCs w:val="16"/>
          <w:lang w:eastAsia="fr-CH"/>
        </w:rPr>
        <w:t>uint8_t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</w:t>
      </w:r>
      <w:r w:rsidRPr="00232621">
        <w:rPr>
          <w:rFonts w:ascii="Consolas" w:eastAsia="Times New Roman" w:hAnsi="Consolas" w:cs="Times New Roman"/>
          <w:color w:val="5E2CBC"/>
          <w:sz w:val="16"/>
          <w:szCs w:val="16"/>
          <w:lang w:eastAsia="fr-CH"/>
        </w:rPr>
        <w:t>lfsr_next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>(</w:t>
      </w:r>
      <w:r w:rsidRPr="00232621">
        <w:rPr>
          <w:rFonts w:ascii="Consolas" w:eastAsia="Times New Roman" w:hAnsi="Consolas" w:cs="Times New Roman"/>
          <w:color w:val="0F4A85"/>
          <w:sz w:val="16"/>
          <w:szCs w:val="16"/>
          <w:lang w:eastAsia="fr-CH"/>
        </w:rPr>
        <w:t>void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) </w:t>
      </w:r>
    </w:p>
    <w:p w14:paraId="0D5033FD" w14:textId="77777777" w:rsidR="008704F5" w:rsidRPr="00232621" w:rsidRDefault="008704F5" w:rsidP="008704F5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</w:pP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>{</w:t>
      </w:r>
    </w:p>
    <w:p w14:paraId="58E73924" w14:textId="77777777" w:rsidR="008704F5" w:rsidRPr="00232621" w:rsidRDefault="008704F5" w:rsidP="008704F5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</w:pP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    </w:t>
      </w:r>
      <w:r w:rsidRPr="00232621">
        <w:rPr>
          <w:rFonts w:ascii="Consolas" w:eastAsia="Times New Roman" w:hAnsi="Consolas" w:cs="Times New Roman"/>
          <w:color w:val="0F4A85"/>
          <w:sz w:val="16"/>
          <w:szCs w:val="16"/>
          <w:lang w:eastAsia="fr-CH"/>
        </w:rPr>
        <w:t>uint8_t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bit </w:t>
      </w:r>
      <w:r w:rsidRPr="00232621">
        <w:rPr>
          <w:rFonts w:ascii="Consolas" w:eastAsia="Times New Roman" w:hAnsi="Consolas" w:cs="Times New Roman"/>
          <w:color w:val="000000"/>
          <w:sz w:val="16"/>
          <w:szCs w:val="16"/>
          <w:lang w:eastAsia="fr-CH"/>
        </w:rPr>
        <w:t>=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((lfsr </w:t>
      </w:r>
      <w:r w:rsidRPr="00232621">
        <w:rPr>
          <w:rFonts w:ascii="Consolas" w:eastAsia="Times New Roman" w:hAnsi="Consolas" w:cs="Times New Roman"/>
          <w:color w:val="000000"/>
          <w:sz w:val="16"/>
          <w:szCs w:val="16"/>
          <w:lang w:eastAsia="fr-CH"/>
        </w:rPr>
        <w:t>&gt;&gt;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</w:t>
      </w:r>
      <w:r w:rsidRPr="00232621">
        <w:rPr>
          <w:rFonts w:ascii="Consolas" w:eastAsia="Times New Roman" w:hAnsi="Consolas" w:cs="Times New Roman"/>
          <w:color w:val="096D48"/>
          <w:sz w:val="16"/>
          <w:szCs w:val="16"/>
          <w:lang w:eastAsia="fr-CH"/>
        </w:rPr>
        <w:t>7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) </w:t>
      </w:r>
      <w:r w:rsidRPr="00232621">
        <w:rPr>
          <w:rFonts w:ascii="Consolas" w:eastAsia="Times New Roman" w:hAnsi="Consolas" w:cs="Times New Roman"/>
          <w:color w:val="000000"/>
          <w:sz w:val="16"/>
          <w:szCs w:val="16"/>
          <w:lang w:eastAsia="fr-CH"/>
        </w:rPr>
        <w:t>^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(lfsr </w:t>
      </w:r>
      <w:r w:rsidRPr="00232621">
        <w:rPr>
          <w:rFonts w:ascii="Consolas" w:eastAsia="Times New Roman" w:hAnsi="Consolas" w:cs="Times New Roman"/>
          <w:color w:val="000000"/>
          <w:sz w:val="16"/>
          <w:szCs w:val="16"/>
          <w:lang w:eastAsia="fr-CH"/>
        </w:rPr>
        <w:t>&gt;&gt;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</w:t>
      </w:r>
      <w:r w:rsidRPr="00232621">
        <w:rPr>
          <w:rFonts w:ascii="Consolas" w:eastAsia="Times New Roman" w:hAnsi="Consolas" w:cs="Times New Roman"/>
          <w:color w:val="096D48"/>
          <w:sz w:val="16"/>
          <w:szCs w:val="16"/>
          <w:lang w:eastAsia="fr-CH"/>
        </w:rPr>
        <w:t>5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) </w:t>
      </w:r>
      <w:r w:rsidRPr="00232621">
        <w:rPr>
          <w:rFonts w:ascii="Consolas" w:eastAsia="Times New Roman" w:hAnsi="Consolas" w:cs="Times New Roman"/>
          <w:color w:val="000000"/>
          <w:sz w:val="16"/>
          <w:szCs w:val="16"/>
          <w:lang w:eastAsia="fr-CH"/>
        </w:rPr>
        <w:t>^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(lfsr </w:t>
      </w:r>
      <w:r w:rsidRPr="00232621">
        <w:rPr>
          <w:rFonts w:ascii="Consolas" w:eastAsia="Times New Roman" w:hAnsi="Consolas" w:cs="Times New Roman"/>
          <w:color w:val="000000"/>
          <w:sz w:val="16"/>
          <w:szCs w:val="16"/>
          <w:lang w:eastAsia="fr-CH"/>
        </w:rPr>
        <w:t>&gt;&gt;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</w:t>
      </w:r>
      <w:r w:rsidRPr="00232621">
        <w:rPr>
          <w:rFonts w:ascii="Consolas" w:eastAsia="Times New Roman" w:hAnsi="Consolas" w:cs="Times New Roman"/>
          <w:color w:val="096D48"/>
          <w:sz w:val="16"/>
          <w:szCs w:val="16"/>
          <w:lang w:eastAsia="fr-CH"/>
        </w:rPr>
        <w:t>4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) </w:t>
      </w:r>
      <w:r w:rsidRPr="00232621">
        <w:rPr>
          <w:rFonts w:ascii="Consolas" w:eastAsia="Times New Roman" w:hAnsi="Consolas" w:cs="Times New Roman"/>
          <w:color w:val="000000"/>
          <w:sz w:val="16"/>
          <w:szCs w:val="16"/>
          <w:lang w:eastAsia="fr-CH"/>
        </w:rPr>
        <w:t>^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(lfsr </w:t>
      </w:r>
      <w:r w:rsidRPr="00232621">
        <w:rPr>
          <w:rFonts w:ascii="Consolas" w:eastAsia="Times New Roman" w:hAnsi="Consolas" w:cs="Times New Roman"/>
          <w:color w:val="000000"/>
          <w:sz w:val="16"/>
          <w:szCs w:val="16"/>
          <w:lang w:eastAsia="fr-CH"/>
        </w:rPr>
        <w:t>&gt;&gt;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</w:t>
      </w:r>
      <w:r w:rsidRPr="00232621">
        <w:rPr>
          <w:rFonts w:ascii="Consolas" w:eastAsia="Times New Roman" w:hAnsi="Consolas" w:cs="Times New Roman"/>
          <w:color w:val="096D48"/>
          <w:sz w:val="16"/>
          <w:szCs w:val="16"/>
          <w:lang w:eastAsia="fr-CH"/>
        </w:rPr>
        <w:t>3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)) </w:t>
      </w:r>
      <w:r w:rsidRPr="00232621">
        <w:rPr>
          <w:rFonts w:ascii="Consolas" w:eastAsia="Times New Roman" w:hAnsi="Consolas" w:cs="Times New Roman"/>
          <w:color w:val="000000"/>
          <w:sz w:val="16"/>
          <w:szCs w:val="16"/>
          <w:lang w:eastAsia="fr-CH"/>
        </w:rPr>
        <w:t>&amp;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</w:t>
      </w:r>
      <w:r w:rsidRPr="00232621">
        <w:rPr>
          <w:rFonts w:ascii="Consolas" w:eastAsia="Times New Roman" w:hAnsi="Consolas" w:cs="Times New Roman"/>
          <w:color w:val="096D48"/>
          <w:sz w:val="16"/>
          <w:szCs w:val="16"/>
          <w:lang w:eastAsia="fr-CH"/>
        </w:rPr>
        <w:t>1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>;</w:t>
      </w:r>
    </w:p>
    <w:p w14:paraId="3987F7D0" w14:textId="77777777" w:rsidR="008704F5" w:rsidRPr="00232621" w:rsidRDefault="008704F5" w:rsidP="008704F5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</w:pP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    lfsr </w:t>
      </w:r>
      <w:r w:rsidRPr="00232621">
        <w:rPr>
          <w:rFonts w:ascii="Consolas" w:eastAsia="Times New Roman" w:hAnsi="Consolas" w:cs="Times New Roman"/>
          <w:color w:val="000000"/>
          <w:sz w:val="16"/>
          <w:szCs w:val="16"/>
          <w:lang w:eastAsia="fr-CH"/>
        </w:rPr>
        <w:t>=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(lfsr </w:t>
      </w:r>
      <w:r w:rsidRPr="00232621">
        <w:rPr>
          <w:rFonts w:ascii="Consolas" w:eastAsia="Times New Roman" w:hAnsi="Consolas" w:cs="Times New Roman"/>
          <w:color w:val="000000"/>
          <w:sz w:val="16"/>
          <w:szCs w:val="16"/>
          <w:lang w:eastAsia="fr-CH"/>
        </w:rPr>
        <w:t>&lt;&lt;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</w:t>
      </w:r>
      <w:r w:rsidRPr="00232621">
        <w:rPr>
          <w:rFonts w:ascii="Consolas" w:eastAsia="Times New Roman" w:hAnsi="Consolas" w:cs="Times New Roman"/>
          <w:color w:val="096D48"/>
          <w:sz w:val="16"/>
          <w:szCs w:val="16"/>
          <w:lang w:eastAsia="fr-CH"/>
        </w:rPr>
        <w:t>1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) </w:t>
      </w:r>
      <w:r w:rsidRPr="00232621">
        <w:rPr>
          <w:rFonts w:ascii="Consolas" w:eastAsia="Times New Roman" w:hAnsi="Consolas" w:cs="Times New Roman"/>
          <w:color w:val="000000"/>
          <w:sz w:val="16"/>
          <w:szCs w:val="16"/>
          <w:lang w:eastAsia="fr-CH"/>
        </w:rPr>
        <w:t>|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bit;</w:t>
      </w:r>
    </w:p>
    <w:p w14:paraId="303AC952" w14:textId="77777777" w:rsidR="008704F5" w:rsidRPr="00232621" w:rsidRDefault="008704F5" w:rsidP="008704F5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</w:pP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    </w:t>
      </w:r>
      <w:r w:rsidRPr="00232621">
        <w:rPr>
          <w:rFonts w:ascii="Consolas" w:eastAsia="Times New Roman" w:hAnsi="Consolas" w:cs="Times New Roman"/>
          <w:color w:val="B5200D"/>
          <w:sz w:val="16"/>
          <w:szCs w:val="16"/>
          <w:lang w:eastAsia="fr-CH"/>
        </w:rPr>
        <w:t>return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lfsr </w:t>
      </w:r>
      <w:r w:rsidRPr="00232621">
        <w:rPr>
          <w:rFonts w:ascii="Consolas" w:eastAsia="Times New Roman" w:hAnsi="Consolas" w:cs="Times New Roman"/>
          <w:color w:val="000000"/>
          <w:sz w:val="16"/>
          <w:szCs w:val="16"/>
          <w:lang w:eastAsia="fr-CH"/>
        </w:rPr>
        <w:t>&amp;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</w:t>
      </w:r>
      <w:r w:rsidRPr="00232621">
        <w:rPr>
          <w:rFonts w:ascii="Consolas" w:eastAsia="Times New Roman" w:hAnsi="Consolas" w:cs="Times New Roman"/>
          <w:color w:val="096D48"/>
          <w:sz w:val="16"/>
          <w:szCs w:val="16"/>
          <w:lang w:eastAsia="fr-CH"/>
        </w:rPr>
        <w:t>1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>;</w:t>
      </w:r>
      <w:r w:rsidRPr="00232621">
        <w:rPr>
          <w:rFonts w:ascii="Consolas" w:eastAsia="Times New Roman" w:hAnsi="Consolas" w:cs="Times New Roman"/>
          <w:color w:val="515151"/>
          <w:sz w:val="16"/>
          <w:szCs w:val="16"/>
          <w:lang w:eastAsia="fr-CH"/>
        </w:rPr>
        <w:t xml:space="preserve">  // Renvoie le LSB</w:t>
      </w:r>
    </w:p>
    <w:p w14:paraId="5A4A11B3" w14:textId="77777777" w:rsidR="008704F5" w:rsidRPr="00232621" w:rsidRDefault="008704F5" w:rsidP="008704F5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</w:pP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>}</w:t>
      </w:r>
    </w:p>
    <w:p w14:paraId="428A4E9E" w14:textId="77777777" w:rsidR="008704F5" w:rsidRPr="008704F5" w:rsidRDefault="008704F5" w:rsidP="008704F5"/>
    <w:p w14:paraId="7191BE91" w14:textId="5615A4E4" w:rsidR="00D833CE" w:rsidRDefault="00D833CE" w:rsidP="00E32E52">
      <w:pPr>
        <w:pStyle w:val="Titre2"/>
      </w:pPr>
      <w:bookmarkStart w:id="55" w:name="_Toc72079945"/>
      <w:r>
        <w:t>Phase de production</w:t>
      </w:r>
      <w:r w:rsidR="00D4178D">
        <w:t xml:space="preserve"> en série</w:t>
      </w:r>
      <w:bookmarkEnd w:id="55"/>
    </w:p>
    <w:p w14:paraId="14EE6C40" w14:textId="660F75DB" w:rsidR="00E32E52" w:rsidRDefault="00E32E52" w:rsidP="00D833CE">
      <w:pPr>
        <w:pStyle w:val="Titre3"/>
      </w:pPr>
      <w:r>
        <w:t>Rédaction du protocole de mise en service de post-production</w:t>
      </w:r>
    </w:p>
    <w:p w14:paraId="7A29450C" w14:textId="5C096E1E" w:rsidR="00D833CE" w:rsidRPr="00D833CE" w:rsidRDefault="00D833CE" w:rsidP="00D833CE">
      <w:pPr>
        <w:pStyle w:val="Titre3"/>
      </w:pPr>
      <w:r>
        <w:t>Rédaction du mode d’emploi utilisateur</w:t>
      </w:r>
    </w:p>
    <w:p w14:paraId="19BB7E30" w14:textId="77777777" w:rsidR="005243C1" w:rsidRDefault="005243C1" w:rsidP="005243C1">
      <w:pPr>
        <w:pStyle w:val="Titre2"/>
      </w:pPr>
      <w:bookmarkStart w:id="56" w:name="_Toc72079946"/>
      <w:r>
        <w:t>Liste des outils</w:t>
      </w:r>
      <w:r w:rsidR="00E32E52">
        <w:t xml:space="preserve"> utilisés et leur version</w:t>
      </w:r>
      <w:bookmarkEnd w:id="56"/>
    </w:p>
    <w:p w14:paraId="48E4ADFC" w14:textId="77777777" w:rsidR="0073652C" w:rsidRDefault="0073652C">
      <w:r>
        <w:br w:type="page"/>
      </w:r>
    </w:p>
    <w:p w14:paraId="07F37F62" w14:textId="77777777" w:rsidR="00077D68" w:rsidRDefault="00077D68" w:rsidP="00077D68">
      <w:pPr>
        <w:pStyle w:val="Titre1"/>
      </w:pPr>
      <w:bookmarkStart w:id="57" w:name="_Toc40259980"/>
      <w:bookmarkStart w:id="58" w:name="_Toc40260242"/>
      <w:bookmarkStart w:id="59" w:name="_Toc40260326"/>
      <w:bookmarkStart w:id="60" w:name="_Toc40260373"/>
      <w:bookmarkStart w:id="61" w:name="_Toc72079947"/>
      <w:r>
        <w:lastRenderedPageBreak/>
        <w:t>Contrôle</w:t>
      </w:r>
      <w:bookmarkEnd w:id="57"/>
      <w:bookmarkEnd w:id="58"/>
      <w:bookmarkEnd w:id="59"/>
      <w:bookmarkEnd w:id="60"/>
      <w:bookmarkEnd w:id="61"/>
    </w:p>
    <w:p w14:paraId="1D18A031" w14:textId="2128DED6" w:rsidR="00B3715B" w:rsidRDefault="00B3715B" w:rsidP="00B3715B">
      <w:pPr>
        <w:pStyle w:val="Titre2"/>
      </w:pPr>
      <w:bookmarkStart w:id="62" w:name="_Toc72079948"/>
      <w:r>
        <w:t>Validation ERC</w:t>
      </w:r>
      <w:bookmarkEnd w:id="62"/>
    </w:p>
    <w:p w14:paraId="53326847" w14:textId="5D5C0C1D" w:rsidR="00823C77" w:rsidRPr="00823C77" w:rsidRDefault="00823C77" w:rsidP="00823C77">
      <w:r w:rsidRPr="00823C77">
        <w:drawing>
          <wp:inline distT="0" distB="0" distL="0" distR="0" wp14:anchorId="2F4996D8" wp14:editId="3CA93BC5">
            <wp:extent cx="5760720" cy="628015"/>
            <wp:effectExtent l="0" t="0" r="0" b="635"/>
            <wp:docPr id="1842092965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2092965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628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9D012C" w14:textId="0550DD8E" w:rsidR="00B3715B" w:rsidRDefault="00B3715B" w:rsidP="00B3715B">
      <w:pPr>
        <w:pStyle w:val="Titre2"/>
      </w:pPr>
      <w:bookmarkStart w:id="63" w:name="_Toc72079949"/>
      <w:r>
        <w:t>Validation DRC</w:t>
      </w:r>
      <w:bookmarkEnd w:id="63"/>
    </w:p>
    <w:p w14:paraId="30404A82" w14:textId="028F15B2" w:rsidR="005F4BCE" w:rsidRPr="005F4BCE" w:rsidRDefault="005F4BCE" w:rsidP="005F4BCE">
      <w:r w:rsidRPr="005F4BCE">
        <w:drawing>
          <wp:inline distT="0" distB="0" distL="0" distR="0" wp14:anchorId="463FEE55" wp14:editId="4A2C0811">
            <wp:extent cx="5760720" cy="1163320"/>
            <wp:effectExtent l="0" t="0" r="0" b="0"/>
            <wp:docPr id="2109630441" name="Image 1" descr="Une image contenant texte, capture d’écran, Police, lign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9630441" name="Image 1" descr="Une image contenant texte, capture d’écran, Police, ligne&#10;&#10;Le contenu généré par l’IA peut être incorrect.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163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CD16BA" w14:textId="77777777" w:rsidR="00C25CC1" w:rsidRDefault="00B3715B" w:rsidP="004877DA">
      <w:pPr>
        <w:pStyle w:val="Titre2"/>
      </w:pPr>
      <w:bookmarkStart w:id="64" w:name="_Toc72079950"/>
      <w:r>
        <w:t>Validation Eurocircuits</w:t>
      </w:r>
      <w:bookmarkStart w:id="65" w:name="_Toc72079951"/>
      <w:bookmarkEnd w:id="64"/>
    </w:p>
    <w:p w14:paraId="4D1608B4" w14:textId="509B2FF1" w:rsidR="00C25CC1" w:rsidRDefault="00187460" w:rsidP="00C25CC1">
      <w:r w:rsidRPr="00187460">
        <w:drawing>
          <wp:inline distT="0" distB="0" distL="0" distR="0" wp14:anchorId="6C8B0298" wp14:editId="38BB5BBF">
            <wp:extent cx="5760720" cy="471805"/>
            <wp:effectExtent l="0" t="0" r="0" b="4445"/>
            <wp:docPr id="706478020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6478020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71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071FC4" w14:textId="6976F6FB" w:rsidR="00961008" w:rsidRPr="00C25CC1" w:rsidRDefault="00961008" w:rsidP="00C25CC1">
      <w:r w:rsidRPr="00961008">
        <w:drawing>
          <wp:inline distT="0" distB="0" distL="0" distR="0" wp14:anchorId="13EDFAA4" wp14:editId="495AF5D5">
            <wp:extent cx="5760720" cy="501650"/>
            <wp:effectExtent l="0" t="0" r="0" b="0"/>
            <wp:docPr id="170494043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494043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50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79B929" w14:textId="7ECFF3E8" w:rsidR="00B3715B" w:rsidRDefault="00AC6A87" w:rsidP="004877DA">
      <w:pPr>
        <w:pStyle w:val="Titre2"/>
      </w:pPr>
      <w:r>
        <w:t>Validation par la m</w:t>
      </w:r>
      <w:r w:rsidR="00B3715B">
        <w:t>ise en service du prototype</w:t>
      </w:r>
      <w:bookmarkEnd w:id="65"/>
    </w:p>
    <w:p w14:paraId="4C93C90F" w14:textId="53F341FD" w:rsidR="0073652C" w:rsidRDefault="0073652C">
      <w:r>
        <w:br w:type="page"/>
      </w:r>
    </w:p>
    <w:p w14:paraId="5C953284" w14:textId="77777777" w:rsidR="00077D68" w:rsidRDefault="00077D68" w:rsidP="00C4183D">
      <w:pPr>
        <w:pStyle w:val="Titre1"/>
      </w:pPr>
      <w:bookmarkStart w:id="66" w:name="_Toc40259984"/>
      <w:bookmarkStart w:id="67" w:name="_Toc40260246"/>
      <w:bookmarkStart w:id="68" w:name="_Toc40260330"/>
      <w:bookmarkStart w:id="69" w:name="_Toc40260377"/>
      <w:bookmarkStart w:id="70" w:name="_Toc72079952"/>
      <w:r>
        <w:lastRenderedPageBreak/>
        <w:t>Evaluation</w:t>
      </w:r>
      <w:bookmarkEnd w:id="66"/>
      <w:bookmarkEnd w:id="67"/>
      <w:bookmarkEnd w:id="68"/>
      <w:bookmarkEnd w:id="69"/>
      <w:bookmarkEnd w:id="70"/>
    </w:p>
    <w:p w14:paraId="708B05C8" w14:textId="0958093A" w:rsidR="00DF13B0" w:rsidRDefault="00DF13B0" w:rsidP="00DF13B0">
      <w:pPr>
        <w:pStyle w:val="Titre2"/>
      </w:pPr>
      <w:bookmarkStart w:id="71" w:name="_Toc72079953"/>
      <w:r>
        <w:t>Etat du projet</w:t>
      </w:r>
      <w:bookmarkEnd w:id="71"/>
    </w:p>
    <w:p w14:paraId="1166995D" w14:textId="525A059D" w:rsidR="00071018" w:rsidRPr="00071018" w:rsidRDefault="00AC6A87" w:rsidP="00071018">
      <w:pPr>
        <w:pStyle w:val="Titre2"/>
      </w:pPr>
      <w:bookmarkStart w:id="72" w:name="_Toc72079954"/>
      <w:r>
        <w:t>Liste des m</w:t>
      </w:r>
      <w:r w:rsidR="00071018">
        <w:t>odification</w:t>
      </w:r>
      <w:r>
        <w:t>s</w:t>
      </w:r>
      <w:r w:rsidR="00071018">
        <w:t xml:space="preserve"> pour la prochaine version</w:t>
      </w:r>
      <w:bookmarkEnd w:id="72"/>
    </w:p>
    <w:p w14:paraId="3A336AEC" w14:textId="42D7EF5E" w:rsidR="00B3715B" w:rsidRDefault="00B3715B" w:rsidP="00C65435">
      <w:pPr>
        <w:pStyle w:val="Titre2"/>
      </w:pPr>
      <w:bookmarkStart w:id="73" w:name="_Toc72079955"/>
      <w:r>
        <w:t>Liste des délivrables</w:t>
      </w:r>
      <w:bookmarkEnd w:id="73"/>
      <w:r>
        <w:t xml:space="preserve"> </w:t>
      </w:r>
    </w:p>
    <w:tbl>
      <w:tblPr>
        <w:tblStyle w:val="Grilledutableau"/>
        <w:tblW w:w="9072" w:type="dxa"/>
        <w:tblInd w:w="-5" w:type="dxa"/>
        <w:tblLook w:val="04A0" w:firstRow="1" w:lastRow="0" w:firstColumn="1" w:lastColumn="0" w:noHBand="0" w:noVBand="1"/>
      </w:tblPr>
      <w:tblGrid>
        <w:gridCol w:w="595"/>
        <w:gridCol w:w="1575"/>
        <w:gridCol w:w="5913"/>
        <w:gridCol w:w="989"/>
      </w:tblGrid>
      <w:tr w:rsidR="00B3715B" w14:paraId="0CCACD08" w14:textId="77777777" w:rsidTr="00E26A5D">
        <w:tc>
          <w:tcPr>
            <w:tcW w:w="595" w:type="dxa"/>
            <w:shd w:val="clear" w:color="auto" w:fill="D9D9D9" w:themeFill="background1" w:themeFillShade="D9"/>
          </w:tcPr>
          <w:p w14:paraId="6199A065" w14:textId="77777777" w:rsidR="00B3715B" w:rsidRPr="008B4753" w:rsidRDefault="00B3715B" w:rsidP="00E26A5D">
            <w:r w:rsidRPr="008B4753">
              <w:t>pcb</w:t>
            </w:r>
          </w:p>
        </w:tc>
        <w:tc>
          <w:tcPr>
            <w:tcW w:w="8477" w:type="dxa"/>
            <w:gridSpan w:val="3"/>
            <w:shd w:val="clear" w:color="auto" w:fill="D9D9D9" w:themeFill="background1" w:themeFillShade="D9"/>
          </w:tcPr>
          <w:p w14:paraId="5DAB3987" w14:textId="77777777" w:rsidR="00B3715B" w:rsidRDefault="00B3715B" w:rsidP="00E26A5D">
            <w:r w:rsidRPr="00506A6B">
              <w:rPr>
                <w:b/>
                <w:bCs/>
              </w:rPr>
              <w:t>Schématique</w:t>
            </w:r>
            <w:r>
              <w:rPr>
                <w:b/>
                <w:bCs/>
              </w:rPr>
              <w:t xml:space="preserve"> (.pdf)</w:t>
            </w:r>
          </w:p>
        </w:tc>
      </w:tr>
      <w:tr w:rsidR="00B3715B" w:rsidRPr="00EB5C5D" w14:paraId="1BBDCD4E" w14:textId="77777777" w:rsidTr="00E26A5D">
        <w:tc>
          <w:tcPr>
            <w:tcW w:w="595" w:type="dxa"/>
          </w:tcPr>
          <w:p w14:paraId="5B286F57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  <w:tc>
          <w:tcPr>
            <w:tcW w:w="1575" w:type="dxa"/>
          </w:tcPr>
          <w:p w14:paraId="394448BA" w14:textId="77777777" w:rsidR="00B3715B" w:rsidRPr="00EB5C5D" w:rsidRDefault="00B3715B" w:rsidP="00E26A5D">
            <w:pPr>
              <w:rPr>
                <w:sz w:val="18"/>
                <w:szCs w:val="18"/>
              </w:rPr>
            </w:pPr>
            <w:r w:rsidRPr="00EB5C5D">
              <w:rPr>
                <w:sz w:val="18"/>
                <w:szCs w:val="18"/>
              </w:rPr>
              <w:t>Fichier :</w:t>
            </w:r>
          </w:p>
        </w:tc>
        <w:tc>
          <w:tcPr>
            <w:tcW w:w="5913" w:type="dxa"/>
          </w:tcPr>
          <w:p w14:paraId="0BA6E589" w14:textId="77777777" w:rsidR="00B3715B" w:rsidRPr="00EB5C5D" w:rsidRDefault="00B3715B" w:rsidP="00E26A5D">
            <w:pPr>
              <w:rPr>
                <w:sz w:val="18"/>
                <w:szCs w:val="18"/>
                <w:lang w:val="de-CH"/>
              </w:rPr>
            </w:pPr>
            <w:r w:rsidRPr="00EB5C5D">
              <w:rPr>
                <w:sz w:val="18"/>
                <w:szCs w:val="18"/>
                <w:lang w:val="de-CH"/>
              </w:rPr>
              <w:t>projectname-pcb-schema-vx.x.x.pdf</w:t>
            </w:r>
          </w:p>
        </w:tc>
        <w:tc>
          <w:tcPr>
            <w:tcW w:w="989" w:type="dxa"/>
          </w:tcPr>
          <w:p w14:paraId="1CC063B5" w14:textId="77777777" w:rsidR="00B3715B" w:rsidRPr="00EB5C5D" w:rsidRDefault="00B3715B" w:rsidP="00E26A5D">
            <w:pPr>
              <w:rPr>
                <w:sz w:val="18"/>
                <w:szCs w:val="18"/>
              </w:rPr>
            </w:pPr>
            <w:r w:rsidRPr="00EB5C5D">
              <w:rPr>
                <w:sz w:val="18"/>
                <w:szCs w:val="18"/>
              </w:rPr>
              <w:t xml:space="preserve">annexé </w:t>
            </w:r>
            <w:r w:rsidRPr="00EB5C5D">
              <w:rPr>
                <w:noProof/>
                <w:sz w:val="18"/>
                <w:szCs w:val="18"/>
              </w:rPr>
              <w:drawing>
                <wp:inline distT="0" distB="0" distL="0" distR="0" wp14:anchorId="2EA7F1A0" wp14:editId="7BED49BC">
                  <wp:extent cx="122829" cy="122829"/>
                  <wp:effectExtent l="0" t="0" r="0" b="0"/>
                  <wp:docPr id="2" name="Graphique 2" descr="Flèche : pivoter à droi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Graphique 2" descr="Flèche : pivoter à droite"/>
                          <pic:cNvPicPr/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58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724" cy="1307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3715B" w:rsidRPr="00EB5C5D" w14:paraId="741118A8" w14:textId="77777777" w:rsidTr="00E26A5D">
        <w:tc>
          <w:tcPr>
            <w:tcW w:w="595" w:type="dxa"/>
          </w:tcPr>
          <w:p w14:paraId="5B79E5CD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  <w:tc>
          <w:tcPr>
            <w:tcW w:w="1575" w:type="dxa"/>
          </w:tcPr>
          <w:p w14:paraId="6E71D9B6" w14:textId="77777777" w:rsidR="00B3715B" w:rsidRPr="00EB5C5D" w:rsidRDefault="00B3715B" w:rsidP="00E26A5D">
            <w:pPr>
              <w:rPr>
                <w:sz w:val="18"/>
                <w:szCs w:val="18"/>
              </w:rPr>
            </w:pPr>
            <w:r w:rsidRPr="00EB5C5D">
              <w:rPr>
                <w:sz w:val="18"/>
                <w:szCs w:val="18"/>
              </w:rPr>
              <w:t>Répertoire :</w:t>
            </w:r>
          </w:p>
        </w:tc>
        <w:tc>
          <w:tcPr>
            <w:tcW w:w="5913" w:type="dxa"/>
          </w:tcPr>
          <w:p w14:paraId="20BA1F11" w14:textId="25FEC41E" w:rsidR="00B3715B" w:rsidRPr="00EB5C5D" w:rsidRDefault="00B3715B" w:rsidP="00E26A5D">
            <w:pPr>
              <w:rPr>
                <w:sz w:val="18"/>
                <w:szCs w:val="18"/>
              </w:rPr>
            </w:pPr>
            <w:r w:rsidRPr="00EB5C5D">
              <w:rPr>
                <w:sz w:val="18"/>
                <w:szCs w:val="18"/>
              </w:rPr>
              <w:t>.</w:t>
            </w:r>
            <w:r>
              <w:rPr>
                <w:sz w:val="18"/>
                <w:szCs w:val="18"/>
              </w:rPr>
              <w:t>\</w:t>
            </w:r>
            <w:r w:rsidRPr="00EB5C5D">
              <w:rPr>
                <w:sz w:val="18"/>
                <w:szCs w:val="18"/>
                <w:lang w:val="de-CH"/>
              </w:rPr>
              <w:t>projectname</w:t>
            </w:r>
            <w:r>
              <w:rPr>
                <w:sz w:val="18"/>
                <w:szCs w:val="18"/>
                <w:lang w:val="de-CH"/>
              </w:rPr>
              <w:t>\</w:t>
            </w:r>
            <w:r w:rsidRPr="00EB5C5D">
              <w:rPr>
                <w:sz w:val="18"/>
                <w:szCs w:val="18"/>
                <w:lang w:val="de-CH"/>
              </w:rPr>
              <w:t>pcb</w:t>
            </w:r>
            <w:r>
              <w:rPr>
                <w:sz w:val="18"/>
                <w:szCs w:val="18"/>
                <w:lang w:val="de-CH"/>
              </w:rPr>
              <w:t>\</w:t>
            </w:r>
            <w:r w:rsidRPr="00EB5C5D">
              <w:rPr>
                <w:sz w:val="18"/>
                <w:szCs w:val="18"/>
                <w:lang w:val="de-CH"/>
              </w:rPr>
              <w:t>pdf</w:t>
            </w:r>
            <w:r>
              <w:rPr>
                <w:sz w:val="18"/>
                <w:szCs w:val="18"/>
                <w:lang w:val="de-CH"/>
              </w:rPr>
              <w:t>\</w:t>
            </w:r>
          </w:p>
        </w:tc>
        <w:tc>
          <w:tcPr>
            <w:tcW w:w="989" w:type="dxa"/>
          </w:tcPr>
          <w:p w14:paraId="1F46A412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</w:tr>
      <w:tr w:rsidR="00B3715B" w14:paraId="5E8687C6" w14:textId="77777777" w:rsidTr="00E26A5D">
        <w:tc>
          <w:tcPr>
            <w:tcW w:w="595" w:type="dxa"/>
            <w:shd w:val="clear" w:color="auto" w:fill="D9D9D9" w:themeFill="background1" w:themeFillShade="D9"/>
          </w:tcPr>
          <w:p w14:paraId="4EEBE83B" w14:textId="77777777" w:rsidR="00B3715B" w:rsidRPr="008B4753" w:rsidRDefault="00B3715B" w:rsidP="00E26A5D">
            <w:r w:rsidRPr="008B4753">
              <w:t>pcb</w:t>
            </w:r>
          </w:p>
        </w:tc>
        <w:tc>
          <w:tcPr>
            <w:tcW w:w="7488" w:type="dxa"/>
            <w:gridSpan w:val="2"/>
            <w:shd w:val="clear" w:color="auto" w:fill="D9D9D9" w:themeFill="background1" w:themeFillShade="D9"/>
          </w:tcPr>
          <w:p w14:paraId="4B38FB5F" w14:textId="77777777" w:rsidR="00B3715B" w:rsidRDefault="00B3715B" w:rsidP="00E26A5D">
            <w:r w:rsidRPr="00506A6B">
              <w:rPr>
                <w:b/>
                <w:bCs/>
              </w:rPr>
              <w:t>Plan d’implantation</w:t>
            </w:r>
            <w:r>
              <w:rPr>
                <w:b/>
                <w:bCs/>
              </w:rPr>
              <w:t xml:space="preserve"> (.pdf)</w:t>
            </w:r>
          </w:p>
        </w:tc>
        <w:tc>
          <w:tcPr>
            <w:tcW w:w="989" w:type="dxa"/>
            <w:shd w:val="clear" w:color="auto" w:fill="D9D9D9" w:themeFill="background1" w:themeFillShade="D9"/>
          </w:tcPr>
          <w:p w14:paraId="6410407B" w14:textId="77777777" w:rsidR="00B3715B" w:rsidRDefault="00B3715B" w:rsidP="00E26A5D"/>
        </w:tc>
      </w:tr>
      <w:tr w:rsidR="00B3715B" w:rsidRPr="00EB5C5D" w14:paraId="29402412" w14:textId="77777777" w:rsidTr="00E26A5D">
        <w:tc>
          <w:tcPr>
            <w:tcW w:w="595" w:type="dxa"/>
          </w:tcPr>
          <w:p w14:paraId="6A138FA4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  <w:tc>
          <w:tcPr>
            <w:tcW w:w="1575" w:type="dxa"/>
          </w:tcPr>
          <w:p w14:paraId="0B7A892F" w14:textId="77777777" w:rsidR="00B3715B" w:rsidRPr="00EB5C5D" w:rsidRDefault="00B3715B" w:rsidP="00E26A5D">
            <w:pPr>
              <w:rPr>
                <w:sz w:val="18"/>
                <w:szCs w:val="18"/>
              </w:rPr>
            </w:pPr>
            <w:r w:rsidRPr="00EB5C5D">
              <w:rPr>
                <w:sz w:val="18"/>
                <w:szCs w:val="18"/>
              </w:rPr>
              <w:t>Fichier :</w:t>
            </w:r>
          </w:p>
        </w:tc>
        <w:tc>
          <w:tcPr>
            <w:tcW w:w="5913" w:type="dxa"/>
          </w:tcPr>
          <w:p w14:paraId="76ED7430" w14:textId="77777777" w:rsidR="00B3715B" w:rsidRPr="00EB5C5D" w:rsidRDefault="00B3715B" w:rsidP="00E26A5D">
            <w:pPr>
              <w:rPr>
                <w:sz w:val="18"/>
                <w:szCs w:val="18"/>
                <w:lang w:val="en-US"/>
              </w:rPr>
            </w:pPr>
            <w:r w:rsidRPr="00EB5C5D">
              <w:rPr>
                <w:sz w:val="18"/>
                <w:szCs w:val="18"/>
                <w:lang w:val="en-US"/>
              </w:rPr>
              <w:t>projectname-pcb-implantation-</w:t>
            </w:r>
            <w:r>
              <w:rPr>
                <w:sz w:val="18"/>
                <w:szCs w:val="18"/>
                <w:lang w:val="en-US"/>
              </w:rPr>
              <w:t>bot</w:t>
            </w:r>
            <w:r w:rsidRPr="00EB5C5D">
              <w:rPr>
                <w:sz w:val="18"/>
                <w:szCs w:val="18"/>
                <w:lang w:val="en-US"/>
              </w:rPr>
              <w:t>-vx.x.x.pdf</w:t>
            </w:r>
          </w:p>
        </w:tc>
        <w:tc>
          <w:tcPr>
            <w:tcW w:w="989" w:type="dxa"/>
          </w:tcPr>
          <w:p w14:paraId="0E8F4469" w14:textId="77777777" w:rsidR="00B3715B" w:rsidRPr="00EB5C5D" w:rsidRDefault="00B3715B" w:rsidP="00E26A5D">
            <w:pPr>
              <w:rPr>
                <w:sz w:val="18"/>
                <w:szCs w:val="18"/>
              </w:rPr>
            </w:pPr>
            <w:r w:rsidRPr="00EB5C5D">
              <w:rPr>
                <w:sz w:val="18"/>
                <w:szCs w:val="18"/>
              </w:rPr>
              <w:t xml:space="preserve">annexé </w:t>
            </w:r>
            <w:r w:rsidRPr="00EB5C5D">
              <w:rPr>
                <w:noProof/>
                <w:sz w:val="18"/>
                <w:szCs w:val="18"/>
              </w:rPr>
              <w:drawing>
                <wp:inline distT="0" distB="0" distL="0" distR="0" wp14:anchorId="59329D7E" wp14:editId="05D0CFB5">
                  <wp:extent cx="122829" cy="122829"/>
                  <wp:effectExtent l="0" t="0" r="0" b="0"/>
                  <wp:docPr id="39" name="Graphique 39" descr="Flèche : pivoter à droi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Graphique 2" descr="Flèche : pivoter à droite"/>
                          <pic:cNvPicPr/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58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724" cy="1307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3715B" w:rsidRPr="00EB5C5D" w14:paraId="6F5D44A4" w14:textId="77777777" w:rsidTr="00E26A5D">
        <w:tc>
          <w:tcPr>
            <w:tcW w:w="595" w:type="dxa"/>
          </w:tcPr>
          <w:p w14:paraId="1CB49BA9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  <w:tc>
          <w:tcPr>
            <w:tcW w:w="1575" w:type="dxa"/>
          </w:tcPr>
          <w:p w14:paraId="57C4630E" w14:textId="77777777" w:rsidR="00B3715B" w:rsidRPr="00EB5C5D" w:rsidRDefault="00B3715B" w:rsidP="00E26A5D">
            <w:pPr>
              <w:rPr>
                <w:sz w:val="18"/>
                <w:szCs w:val="18"/>
              </w:rPr>
            </w:pPr>
            <w:r w:rsidRPr="00EB5C5D">
              <w:rPr>
                <w:sz w:val="18"/>
                <w:szCs w:val="18"/>
              </w:rPr>
              <w:t>Fichier :</w:t>
            </w:r>
          </w:p>
        </w:tc>
        <w:tc>
          <w:tcPr>
            <w:tcW w:w="5913" w:type="dxa"/>
          </w:tcPr>
          <w:p w14:paraId="241906ED" w14:textId="77777777" w:rsidR="00B3715B" w:rsidRPr="00EB5C5D" w:rsidRDefault="00B3715B" w:rsidP="00E26A5D">
            <w:pPr>
              <w:rPr>
                <w:sz w:val="18"/>
                <w:szCs w:val="18"/>
                <w:lang w:val="en-US"/>
              </w:rPr>
            </w:pPr>
            <w:r w:rsidRPr="00EB5C5D">
              <w:rPr>
                <w:sz w:val="18"/>
                <w:szCs w:val="18"/>
                <w:lang w:val="en-US"/>
              </w:rPr>
              <w:t>projectname-pcb-implantation-top-vx.x.x.pdf</w:t>
            </w:r>
          </w:p>
        </w:tc>
        <w:tc>
          <w:tcPr>
            <w:tcW w:w="989" w:type="dxa"/>
          </w:tcPr>
          <w:p w14:paraId="6F2B68B8" w14:textId="77777777" w:rsidR="00B3715B" w:rsidRPr="00EB5C5D" w:rsidRDefault="00B3715B" w:rsidP="00E26A5D">
            <w:pPr>
              <w:rPr>
                <w:sz w:val="18"/>
                <w:szCs w:val="18"/>
              </w:rPr>
            </w:pPr>
            <w:r w:rsidRPr="00EB5C5D">
              <w:rPr>
                <w:sz w:val="18"/>
                <w:szCs w:val="18"/>
              </w:rPr>
              <w:t xml:space="preserve">annexé </w:t>
            </w:r>
            <w:r w:rsidRPr="00EB5C5D">
              <w:rPr>
                <w:noProof/>
                <w:sz w:val="18"/>
                <w:szCs w:val="18"/>
              </w:rPr>
              <w:drawing>
                <wp:inline distT="0" distB="0" distL="0" distR="0" wp14:anchorId="36BCF991" wp14:editId="0ABF0CF7">
                  <wp:extent cx="122829" cy="122829"/>
                  <wp:effectExtent l="0" t="0" r="0" b="0"/>
                  <wp:docPr id="36" name="Graphique 36" descr="Flèche : pivoter à droi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Graphique 2" descr="Flèche : pivoter à droite"/>
                          <pic:cNvPicPr/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58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724" cy="1307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3715B" w:rsidRPr="00EB5C5D" w14:paraId="67AA3A4A" w14:textId="77777777" w:rsidTr="00E26A5D">
        <w:tc>
          <w:tcPr>
            <w:tcW w:w="595" w:type="dxa"/>
          </w:tcPr>
          <w:p w14:paraId="681F33B3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  <w:tc>
          <w:tcPr>
            <w:tcW w:w="1575" w:type="dxa"/>
          </w:tcPr>
          <w:p w14:paraId="100F3811" w14:textId="77777777" w:rsidR="00B3715B" w:rsidRPr="00EB5C5D" w:rsidRDefault="00B3715B" w:rsidP="00E26A5D">
            <w:pPr>
              <w:rPr>
                <w:sz w:val="18"/>
                <w:szCs w:val="18"/>
              </w:rPr>
            </w:pPr>
            <w:r w:rsidRPr="00EB5C5D">
              <w:rPr>
                <w:sz w:val="18"/>
                <w:szCs w:val="18"/>
              </w:rPr>
              <w:t>Répertoire :</w:t>
            </w:r>
          </w:p>
        </w:tc>
        <w:tc>
          <w:tcPr>
            <w:tcW w:w="5913" w:type="dxa"/>
          </w:tcPr>
          <w:p w14:paraId="32E69614" w14:textId="53526145" w:rsidR="00B3715B" w:rsidRPr="00EB5C5D" w:rsidRDefault="00B3715B" w:rsidP="00E26A5D">
            <w:pPr>
              <w:rPr>
                <w:sz w:val="18"/>
                <w:szCs w:val="18"/>
              </w:rPr>
            </w:pPr>
            <w:r w:rsidRPr="00EB5C5D">
              <w:rPr>
                <w:sz w:val="18"/>
                <w:szCs w:val="18"/>
              </w:rPr>
              <w:t>.</w:t>
            </w:r>
            <w:r>
              <w:rPr>
                <w:sz w:val="18"/>
                <w:szCs w:val="18"/>
              </w:rPr>
              <w:t>\</w:t>
            </w:r>
            <w:r w:rsidRPr="00EB5C5D">
              <w:rPr>
                <w:sz w:val="18"/>
                <w:szCs w:val="18"/>
                <w:lang w:val="de-CH"/>
              </w:rPr>
              <w:t>projectname</w:t>
            </w:r>
            <w:r>
              <w:rPr>
                <w:sz w:val="18"/>
                <w:szCs w:val="18"/>
                <w:lang w:val="de-CH"/>
              </w:rPr>
              <w:t>\</w:t>
            </w:r>
            <w:r w:rsidRPr="00EB5C5D">
              <w:rPr>
                <w:sz w:val="18"/>
                <w:szCs w:val="18"/>
                <w:lang w:val="de-CH"/>
              </w:rPr>
              <w:t>pcb</w:t>
            </w:r>
            <w:r>
              <w:rPr>
                <w:sz w:val="18"/>
                <w:szCs w:val="18"/>
                <w:lang w:val="de-CH"/>
              </w:rPr>
              <w:t>\</w:t>
            </w:r>
            <w:r w:rsidRPr="00EB5C5D">
              <w:rPr>
                <w:sz w:val="18"/>
                <w:szCs w:val="18"/>
                <w:lang w:val="de-CH"/>
              </w:rPr>
              <w:t>pdf</w:t>
            </w:r>
            <w:r>
              <w:rPr>
                <w:sz w:val="18"/>
                <w:szCs w:val="18"/>
                <w:lang w:val="de-CH"/>
              </w:rPr>
              <w:t>\</w:t>
            </w:r>
          </w:p>
        </w:tc>
        <w:tc>
          <w:tcPr>
            <w:tcW w:w="989" w:type="dxa"/>
          </w:tcPr>
          <w:p w14:paraId="5318560E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</w:tr>
      <w:tr w:rsidR="00B3715B" w14:paraId="449EC450" w14:textId="77777777" w:rsidTr="00E26A5D">
        <w:tc>
          <w:tcPr>
            <w:tcW w:w="595" w:type="dxa"/>
            <w:shd w:val="clear" w:color="auto" w:fill="D9D9D9" w:themeFill="background1" w:themeFillShade="D9"/>
          </w:tcPr>
          <w:p w14:paraId="088B159C" w14:textId="77777777" w:rsidR="00B3715B" w:rsidRPr="008B4753" w:rsidRDefault="00B3715B" w:rsidP="00E26A5D">
            <w:r w:rsidRPr="008B4753">
              <w:t>pcb</w:t>
            </w:r>
          </w:p>
        </w:tc>
        <w:tc>
          <w:tcPr>
            <w:tcW w:w="7488" w:type="dxa"/>
            <w:gridSpan w:val="2"/>
            <w:shd w:val="clear" w:color="auto" w:fill="D9D9D9" w:themeFill="background1" w:themeFillShade="D9"/>
          </w:tcPr>
          <w:p w14:paraId="5AC8A44A" w14:textId="77777777" w:rsidR="00B3715B" w:rsidRDefault="00B3715B" w:rsidP="00E26A5D">
            <w:r>
              <w:rPr>
                <w:b/>
                <w:bCs/>
              </w:rPr>
              <w:t>Gerber (.zip)</w:t>
            </w:r>
          </w:p>
        </w:tc>
        <w:tc>
          <w:tcPr>
            <w:tcW w:w="989" w:type="dxa"/>
            <w:shd w:val="clear" w:color="auto" w:fill="D9D9D9" w:themeFill="background1" w:themeFillShade="D9"/>
          </w:tcPr>
          <w:p w14:paraId="5E538193" w14:textId="77777777" w:rsidR="00B3715B" w:rsidRDefault="00B3715B" w:rsidP="00E26A5D"/>
        </w:tc>
      </w:tr>
      <w:tr w:rsidR="00B3715B" w:rsidRPr="00EB5C5D" w14:paraId="6C89A7C5" w14:textId="77777777" w:rsidTr="00E26A5D">
        <w:tc>
          <w:tcPr>
            <w:tcW w:w="595" w:type="dxa"/>
          </w:tcPr>
          <w:p w14:paraId="19DDF7B9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  <w:tc>
          <w:tcPr>
            <w:tcW w:w="1575" w:type="dxa"/>
          </w:tcPr>
          <w:p w14:paraId="737532B2" w14:textId="77777777" w:rsidR="00B3715B" w:rsidRPr="00EB5C5D" w:rsidRDefault="00B3715B" w:rsidP="00E26A5D">
            <w:pPr>
              <w:rPr>
                <w:sz w:val="18"/>
                <w:szCs w:val="18"/>
              </w:rPr>
            </w:pPr>
            <w:r w:rsidRPr="00EB5C5D">
              <w:rPr>
                <w:sz w:val="18"/>
                <w:szCs w:val="18"/>
              </w:rPr>
              <w:t>Fichier :</w:t>
            </w:r>
          </w:p>
        </w:tc>
        <w:tc>
          <w:tcPr>
            <w:tcW w:w="5913" w:type="dxa"/>
          </w:tcPr>
          <w:p w14:paraId="7226C33C" w14:textId="77777777" w:rsidR="00B3715B" w:rsidRPr="00EB5C5D" w:rsidRDefault="00B3715B" w:rsidP="00E26A5D">
            <w:pPr>
              <w:rPr>
                <w:sz w:val="18"/>
                <w:szCs w:val="18"/>
              </w:rPr>
            </w:pPr>
            <w:r w:rsidRPr="00EB5C5D">
              <w:rPr>
                <w:sz w:val="18"/>
                <w:szCs w:val="18"/>
                <w:lang w:val="en-US"/>
              </w:rPr>
              <w:t>projectname-pcb-</w:t>
            </w:r>
            <w:r>
              <w:rPr>
                <w:sz w:val="18"/>
                <w:szCs w:val="18"/>
                <w:lang w:val="en-US"/>
              </w:rPr>
              <w:t>gerber</w:t>
            </w:r>
            <w:r w:rsidRPr="00EB5C5D">
              <w:rPr>
                <w:sz w:val="18"/>
                <w:szCs w:val="18"/>
                <w:lang w:val="en-US"/>
              </w:rPr>
              <w:t>-vx.x.x.</w:t>
            </w:r>
            <w:r>
              <w:rPr>
                <w:sz w:val="18"/>
                <w:szCs w:val="18"/>
                <w:lang w:val="en-US"/>
              </w:rPr>
              <w:t>zip</w:t>
            </w:r>
          </w:p>
        </w:tc>
        <w:tc>
          <w:tcPr>
            <w:tcW w:w="989" w:type="dxa"/>
          </w:tcPr>
          <w:p w14:paraId="541CB647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</w:tr>
      <w:tr w:rsidR="00B3715B" w:rsidRPr="00EB5C5D" w14:paraId="1024C2DE" w14:textId="77777777" w:rsidTr="00E26A5D">
        <w:tc>
          <w:tcPr>
            <w:tcW w:w="595" w:type="dxa"/>
          </w:tcPr>
          <w:p w14:paraId="77F61292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  <w:tc>
          <w:tcPr>
            <w:tcW w:w="1575" w:type="dxa"/>
          </w:tcPr>
          <w:p w14:paraId="36335B5C" w14:textId="77777777" w:rsidR="00B3715B" w:rsidRPr="00EB5C5D" w:rsidRDefault="00B3715B" w:rsidP="00E26A5D">
            <w:pPr>
              <w:rPr>
                <w:sz w:val="18"/>
                <w:szCs w:val="18"/>
              </w:rPr>
            </w:pPr>
            <w:r w:rsidRPr="00EB5C5D">
              <w:rPr>
                <w:sz w:val="18"/>
                <w:szCs w:val="18"/>
              </w:rPr>
              <w:t>Répertoire :</w:t>
            </w:r>
          </w:p>
        </w:tc>
        <w:tc>
          <w:tcPr>
            <w:tcW w:w="5913" w:type="dxa"/>
          </w:tcPr>
          <w:p w14:paraId="6B4496AF" w14:textId="1A6A7ED8" w:rsidR="00B3715B" w:rsidRPr="00EB5C5D" w:rsidRDefault="00B3715B" w:rsidP="00E26A5D">
            <w:pPr>
              <w:rPr>
                <w:sz w:val="18"/>
                <w:szCs w:val="18"/>
              </w:rPr>
            </w:pPr>
            <w:r w:rsidRPr="00EB5C5D">
              <w:rPr>
                <w:sz w:val="18"/>
                <w:szCs w:val="18"/>
              </w:rPr>
              <w:t>.</w:t>
            </w:r>
            <w:r>
              <w:rPr>
                <w:sz w:val="18"/>
                <w:szCs w:val="18"/>
              </w:rPr>
              <w:t>\</w:t>
            </w:r>
            <w:r w:rsidRPr="00EB5C5D">
              <w:rPr>
                <w:sz w:val="18"/>
                <w:szCs w:val="18"/>
                <w:lang w:val="de-CH"/>
              </w:rPr>
              <w:t>projectname</w:t>
            </w:r>
            <w:r>
              <w:rPr>
                <w:sz w:val="18"/>
                <w:szCs w:val="18"/>
                <w:lang w:val="de-CH"/>
              </w:rPr>
              <w:t>\</w:t>
            </w:r>
            <w:r w:rsidRPr="00EB5C5D">
              <w:rPr>
                <w:sz w:val="18"/>
                <w:szCs w:val="18"/>
                <w:lang w:val="de-CH"/>
              </w:rPr>
              <w:t>pcb</w:t>
            </w:r>
            <w:r>
              <w:rPr>
                <w:sz w:val="18"/>
                <w:szCs w:val="18"/>
                <w:lang w:val="de-CH"/>
              </w:rPr>
              <w:t>\</w:t>
            </w:r>
          </w:p>
        </w:tc>
        <w:tc>
          <w:tcPr>
            <w:tcW w:w="989" w:type="dxa"/>
          </w:tcPr>
          <w:p w14:paraId="4155B59B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</w:tr>
      <w:tr w:rsidR="00B3715B" w14:paraId="169E368F" w14:textId="77777777" w:rsidTr="00E26A5D">
        <w:tc>
          <w:tcPr>
            <w:tcW w:w="595" w:type="dxa"/>
            <w:shd w:val="clear" w:color="auto" w:fill="D9D9D9" w:themeFill="background1" w:themeFillShade="D9"/>
          </w:tcPr>
          <w:p w14:paraId="6D548408" w14:textId="77777777" w:rsidR="00B3715B" w:rsidRPr="008B4753" w:rsidRDefault="00B3715B" w:rsidP="00E26A5D">
            <w:r w:rsidRPr="008B4753">
              <w:t>fwr</w:t>
            </w:r>
          </w:p>
        </w:tc>
        <w:tc>
          <w:tcPr>
            <w:tcW w:w="7488" w:type="dxa"/>
            <w:gridSpan w:val="2"/>
            <w:shd w:val="clear" w:color="auto" w:fill="D9D9D9" w:themeFill="background1" w:themeFillShade="D9"/>
          </w:tcPr>
          <w:p w14:paraId="5E5A0863" w14:textId="77777777" w:rsidR="00B3715B" w:rsidRDefault="00B3715B" w:rsidP="00E26A5D">
            <w:r w:rsidRPr="00506A6B">
              <w:rPr>
                <w:b/>
                <w:bCs/>
              </w:rPr>
              <w:t>Firmware</w:t>
            </w:r>
            <w:r>
              <w:rPr>
                <w:b/>
                <w:bCs/>
              </w:rPr>
              <w:t xml:space="preserve"> (.hex)</w:t>
            </w:r>
          </w:p>
        </w:tc>
        <w:tc>
          <w:tcPr>
            <w:tcW w:w="989" w:type="dxa"/>
            <w:shd w:val="clear" w:color="auto" w:fill="D9D9D9" w:themeFill="background1" w:themeFillShade="D9"/>
          </w:tcPr>
          <w:p w14:paraId="3F00A3F1" w14:textId="77777777" w:rsidR="00B3715B" w:rsidRDefault="00B3715B" w:rsidP="00E26A5D"/>
        </w:tc>
      </w:tr>
      <w:tr w:rsidR="00B3715B" w:rsidRPr="00EB5C5D" w14:paraId="3760D463" w14:textId="77777777" w:rsidTr="00E26A5D">
        <w:tc>
          <w:tcPr>
            <w:tcW w:w="595" w:type="dxa"/>
          </w:tcPr>
          <w:p w14:paraId="4E9FD5E7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  <w:tc>
          <w:tcPr>
            <w:tcW w:w="1575" w:type="dxa"/>
          </w:tcPr>
          <w:p w14:paraId="64DDE378" w14:textId="77777777" w:rsidR="00B3715B" w:rsidRPr="00EB5C5D" w:rsidRDefault="00B3715B" w:rsidP="00E26A5D">
            <w:pPr>
              <w:rPr>
                <w:sz w:val="18"/>
                <w:szCs w:val="18"/>
              </w:rPr>
            </w:pPr>
            <w:r w:rsidRPr="00EB5C5D">
              <w:rPr>
                <w:sz w:val="18"/>
                <w:szCs w:val="18"/>
              </w:rPr>
              <w:t>Fichier :</w:t>
            </w:r>
          </w:p>
        </w:tc>
        <w:tc>
          <w:tcPr>
            <w:tcW w:w="5913" w:type="dxa"/>
          </w:tcPr>
          <w:p w14:paraId="2F6C69A8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  <w:tc>
          <w:tcPr>
            <w:tcW w:w="989" w:type="dxa"/>
          </w:tcPr>
          <w:p w14:paraId="6D1E1D8E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</w:tr>
      <w:tr w:rsidR="00B3715B" w:rsidRPr="00EB5C5D" w14:paraId="086AFAE5" w14:textId="77777777" w:rsidTr="00E26A5D">
        <w:tc>
          <w:tcPr>
            <w:tcW w:w="595" w:type="dxa"/>
          </w:tcPr>
          <w:p w14:paraId="18C0A0ED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  <w:tc>
          <w:tcPr>
            <w:tcW w:w="1575" w:type="dxa"/>
          </w:tcPr>
          <w:p w14:paraId="30EA5819" w14:textId="77777777" w:rsidR="00B3715B" w:rsidRPr="00EB5C5D" w:rsidRDefault="00B3715B" w:rsidP="00E26A5D">
            <w:pPr>
              <w:rPr>
                <w:sz w:val="18"/>
                <w:szCs w:val="18"/>
              </w:rPr>
            </w:pPr>
            <w:r w:rsidRPr="00EB5C5D">
              <w:rPr>
                <w:sz w:val="18"/>
                <w:szCs w:val="18"/>
              </w:rPr>
              <w:t>Répertoire :</w:t>
            </w:r>
          </w:p>
        </w:tc>
        <w:tc>
          <w:tcPr>
            <w:tcW w:w="5913" w:type="dxa"/>
          </w:tcPr>
          <w:p w14:paraId="2942932C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  <w:tc>
          <w:tcPr>
            <w:tcW w:w="989" w:type="dxa"/>
          </w:tcPr>
          <w:p w14:paraId="7A14BB86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</w:tr>
      <w:tr w:rsidR="00B3715B" w14:paraId="1369C422" w14:textId="77777777" w:rsidTr="00E26A5D">
        <w:tc>
          <w:tcPr>
            <w:tcW w:w="595" w:type="dxa"/>
            <w:shd w:val="clear" w:color="auto" w:fill="D9D9D9" w:themeFill="background1" w:themeFillShade="D9"/>
          </w:tcPr>
          <w:p w14:paraId="0B27D65F" w14:textId="77777777" w:rsidR="00B3715B" w:rsidRPr="008B4753" w:rsidRDefault="00B3715B" w:rsidP="00E26A5D">
            <w:r w:rsidRPr="008B4753">
              <w:t>swr</w:t>
            </w:r>
          </w:p>
        </w:tc>
        <w:tc>
          <w:tcPr>
            <w:tcW w:w="7488" w:type="dxa"/>
            <w:gridSpan w:val="2"/>
            <w:shd w:val="clear" w:color="auto" w:fill="D9D9D9" w:themeFill="background1" w:themeFillShade="D9"/>
          </w:tcPr>
          <w:p w14:paraId="1257B050" w14:textId="77777777" w:rsidR="00B3715B" w:rsidRDefault="00B3715B" w:rsidP="00E26A5D">
            <w:r w:rsidRPr="00506A6B">
              <w:rPr>
                <w:b/>
                <w:bCs/>
              </w:rPr>
              <w:t>Sof</w:t>
            </w:r>
            <w:r>
              <w:rPr>
                <w:b/>
                <w:bCs/>
              </w:rPr>
              <w:t>t</w:t>
            </w:r>
            <w:r w:rsidRPr="00506A6B">
              <w:rPr>
                <w:b/>
                <w:bCs/>
              </w:rPr>
              <w:t>ware</w:t>
            </w:r>
            <w:r>
              <w:rPr>
                <w:b/>
                <w:bCs/>
              </w:rPr>
              <w:t xml:space="preserve"> (.exe)</w:t>
            </w:r>
          </w:p>
        </w:tc>
        <w:tc>
          <w:tcPr>
            <w:tcW w:w="989" w:type="dxa"/>
            <w:shd w:val="clear" w:color="auto" w:fill="D9D9D9" w:themeFill="background1" w:themeFillShade="D9"/>
          </w:tcPr>
          <w:p w14:paraId="4913B093" w14:textId="77777777" w:rsidR="00B3715B" w:rsidRDefault="00B3715B" w:rsidP="00E26A5D"/>
        </w:tc>
      </w:tr>
      <w:tr w:rsidR="00B3715B" w:rsidRPr="00EB5C5D" w14:paraId="043876C8" w14:textId="77777777" w:rsidTr="00E26A5D">
        <w:tc>
          <w:tcPr>
            <w:tcW w:w="595" w:type="dxa"/>
          </w:tcPr>
          <w:p w14:paraId="5B95FFD3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  <w:tc>
          <w:tcPr>
            <w:tcW w:w="1575" w:type="dxa"/>
          </w:tcPr>
          <w:p w14:paraId="248439B1" w14:textId="77777777" w:rsidR="00B3715B" w:rsidRPr="00EB5C5D" w:rsidRDefault="00B3715B" w:rsidP="00E26A5D">
            <w:pPr>
              <w:rPr>
                <w:sz w:val="18"/>
                <w:szCs w:val="18"/>
              </w:rPr>
            </w:pPr>
            <w:r w:rsidRPr="00EB5C5D">
              <w:rPr>
                <w:sz w:val="18"/>
                <w:szCs w:val="18"/>
              </w:rPr>
              <w:t>Fichier :</w:t>
            </w:r>
          </w:p>
        </w:tc>
        <w:tc>
          <w:tcPr>
            <w:tcW w:w="5913" w:type="dxa"/>
          </w:tcPr>
          <w:p w14:paraId="7FA5EE53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  <w:tc>
          <w:tcPr>
            <w:tcW w:w="989" w:type="dxa"/>
          </w:tcPr>
          <w:p w14:paraId="1BB4DABE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</w:tr>
      <w:tr w:rsidR="00B3715B" w:rsidRPr="00EB5C5D" w14:paraId="075E1F32" w14:textId="77777777" w:rsidTr="00E26A5D">
        <w:tc>
          <w:tcPr>
            <w:tcW w:w="595" w:type="dxa"/>
          </w:tcPr>
          <w:p w14:paraId="05317C46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  <w:tc>
          <w:tcPr>
            <w:tcW w:w="1575" w:type="dxa"/>
          </w:tcPr>
          <w:p w14:paraId="567943F3" w14:textId="77777777" w:rsidR="00B3715B" w:rsidRPr="00EB5C5D" w:rsidRDefault="00B3715B" w:rsidP="00E26A5D">
            <w:pPr>
              <w:rPr>
                <w:sz w:val="18"/>
                <w:szCs w:val="18"/>
              </w:rPr>
            </w:pPr>
            <w:r w:rsidRPr="00EB5C5D">
              <w:rPr>
                <w:sz w:val="18"/>
                <w:szCs w:val="18"/>
              </w:rPr>
              <w:t>Répertoire :</w:t>
            </w:r>
          </w:p>
        </w:tc>
        <w:tc>
          <w:tcPr>
            <w:tcW w:w="5913" w:type="dxa"/>
          </w:tcPr>
          <w:p w14:paraId="053095CD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  <w:tc>
          <w:tcPr>
            <w:tcW w:w="989" w:type="dxa"/>
          </w:tcPr>
          <w:p w14:paraId="33EF88C1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</w:tr>
      <w:tr w:rsidR="00B3715B" w14:paraId="076F4336" w14:textId="77777777" w:rsidTr="00E26A5D">
        <w:tc>
          <w:tcPr>
            <w:tcW w:w="595" w:type="dxa"/>
            <w:shd w:val="clear" w:color="auto" w:fill="D9D9D9" w:themeFill="background1" w:themeFillShade="D9"/>
          </w:tcPr>
          <w:p w14:paraId="40DF74CA" w14:textId="77777777" w:rsidR="00B3715B" w:rsidRPr="008B4753" w:rsidRDefault="00B3715B" w:rsidP="00E26A5D">
            <w:r w:rsidRPr="008B4753">
              <w:t>mec</w:t>
            </w:r>
          </w:p>
        </w:tc>
        <w:tc>
          <w:tcPr>
            <w:tcW w:w="7488" w:type="dxa"/>
            <w:gridSpan w:val="2"/>
            <w:shd w:val="clear" w:color="auto" w:fill="D9D9D9" w:themeFill="background1" w:themeFillShade="D9"/>
          </w:tcPr>
          <w:p w14:paraId="579048FD" w14:textId="77777777" w:rsidR="00B3715B" w:rsidRDefault="00B3715B" w:rsidP="00E26A5D">
            <w:r w:rsidRPr="008B4753">
              <w:rPr>
                <w:b/>
                <w:bCs/>
              </w:rPr>
              <w:t>Plan mécanique</w:t>
            </w:r>
            <w:r>
              <w:rPr>
                <w:b/>
                <w:bCs/>
              </w:rPr>
              <w:t xml:space="preserve"> (.pdf)</w:t>
            </w:r>
          </w:p>
        </w:tc>
        <w:tc>
          <w:tcPr>
            <w:tcW w:w="989" w:type="dxa"/>
            <w:shd w:val="clear" w:color="auto" w:fill="D9D9D9" w:themeFill="background1" w:themeFillShade="D9"/>
          </w:tcPr>
          <w:p w14:paraId="554D096B" w14:textId="77777777" w:rsidR="00B3715B" w:rsidRDefault="00B3715B" w:rsidP="00E26A5D"/>
        </w:tc>
      </w:tr>
      <w:tr w:rsidR="00B3715B" w:rsidRPr="00EB5C5D" w14:paraId="5EBB6229" w14:textId="77777777" w:rsidTr="00E26A5D">
        <w:tc>
          <w:tcPr>
            <w:tcW w:w="595" w:type="dxa"/>
          </w:tcPr>
          <w:p w14:paraId="52723353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  <w:tc>
          <w:tcPr>
            <w:tcW w:w="1575" w:type="dxa"/>
          </w:tcPr>
          <w:p w14:paraId="0227E6A6" w14:textId="77777777" w:rsidR="00B3715B" w:rsidRPr="00EB5C5D" w:rsidRDefault="00B3715B" w:rsidP="00E26A5D">
            <w:pPr>
              <w:rPr>
                <w:sz w:val="18"/>
                <w:szCs w:val="18"/>
              </w:rPr>
            </w:pPr>
            <w:r w:rsidRPr="00EB5C5D">
              <w:rPr>
                <w:sz w:val="18"/>
                <w:szCs w:val="18"/>
              </w:rPr>
              <w:t>Fichier :</w:t>
            </w:r>
          </w:p>
        </w:tc>
        <w:tc>
          <w:tcPr>
            <w:tcW w:w="5913" w:type="dxa"/>
          </w:tcPr>
          <w:p w14:paraId="4FC82C92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  <w:tc>
          <w:tcPr>
            <w:tcW w:w="989" w:type="dxa"/>
          </w:tcPr>
          <w:p w14:paraId="4D62B4B5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</w:tr>
      <w:tr w:rsidR="00B3715B" w:rsidRPr="00EB5C5D" w14:paraId="1F3B2C05" w14:textId="77777777" w:rsidTr="00E26A5D">
        <w:tc>
          <w:tcPr>
            <w:tcW w:w="595" w:type="dxa"/>
          </w:tcPr>
          <w:p w14:paraId="55B1BA00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  <w:tc>
          <w:tcPr>
            <w:tcW w:w="1575" w:type="dxa"/>
          </w:tcPr>
          <w:p w14:paraId="1E397C8D" w14:textId="77777777" w:rsidR="00B3715B" w:rsidRPr="00EB5C5D" w:rsidRDefault="00B3715B" w:rsidP="00E26A5D">
            <w:pPr>
              <w:rPr>
                <w:sz w:val="18"/>
                <w:szCs w:val="18"/>
              </w:rPr>
            </w:pPr>
            <w:r w:rsidRPr="00EB5C5D">
              <w:rPr>
                <w:sz w:val="18"/>
                <w:szCs w:val="18"/>
              </w:rPr>
              <w:t>Répertoire :</w:t>
            </w:r>
          </w:p>
        </w:tc>
        <w:tc>
          <w:tcPr>
            <w:tcW w:w="5913" w:type="dxa"/>
          </w:tcPr>
          <w:p w14:paraId="1E6BEBF1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  <w:tc>
          <w:tcPr>
            <w:tcW w:w="989" w:type="dxa"/>
          </w:tcPr>
          <w:p w14:paraId="2D47314D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</w:tr>
      <w:tr w:rsidR="00B3715B" w14:paraId="4A1500E5" w14:textId="77777777" w:rsidTr="00E26A5D">
        <w:tc>
          <w:tcPr>
            <w:tcW w:w="595" w:type="dxa"/>
            <w:shd w:val="clear" w:color="auto" w:fill="D9D9D9" w:themeFill="background1" w:themeFillShade="D9"/>
          </w:tcPr>
          <w:p w14:paraId="3C147583" w14:textId="77777777" w:rsidR="00B3715B" w:rsidRPr="008B4753" w:rsidRDefault="00B3715B" w:rsidP="00E26A5D">
            <w:r>
              <w:t>rpt</w:t>
            </w:r>
          </w:p>
        </w:tc>
        <w:tc>
          <w:tcPr>
            <w:tcW w:w="7488" w:type="dxa"/>
            <w:gridSpan w:val="2"/>
            <w:shd w:val="clear" w:color="auto" w:fill="D9D9D9" w:themeFill="background1" w:themeFillShade="D9"/>
          </w:tcPr>
          <w:p w14:paraId="77ECF72E" w14:textId="77777777" w:rsidR="00B3715B" w:rsidRDefault="00B3715B" w:rsidP="00E26A5D">
            <w:r>
              <w:rPr>
                <w:b/>
                <w:bCs/>
              </w:rPr>
              <w:t>Liste de matériel (.pdf)</w:t>
            </w:r>
          </w:p>
        </w:tc>
        <w:tc>
          <w:tcPr>
            <w:tcW w:w="989" w:type="dxa"/>
            <w:shd w:val="clear" w:color="auto" w:fill="D9D9D9" w:themeFill="background1" w:themeFillShade="D9"/>
          </w:tcPr>
          <w:p w14:paraId="58D3A2AF" w14:textId="77777777" w:rsidR="00B3715B" w:rsidRDefault="00B3715B" w:rsidP="00E26A5D"/>
        </w:tc>
      </w:tr>
      <w:tr w:rsidR="00B3715B" w:rsidRPr="00EB5C5D" w14:paraId="20FD8BD0" w14:textId="77777777" w:rsidTr="00E26A5D">
        <w:tc>
          <w:tcPr>
            <w:tcW w:w="595" w:type="dxa"/>
          </w:tcPr>
          <w:p w14:paraId="22D02B8F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  <w:tc>
          <w:tcPr>
            <w:tcW w:w="1575" w:type="dxa"/>
          </w:tcPr>
          <w:p w14:paraId="2723C2AD" w14:textId="77777777" w:rsidR="00B3715B" w:rsidRPr="00EB5C5D" w:rsidRDefault="00B3715B" w:rsidP="00E26A5D">
            <w:pPr>
              <w:rPr>
                <w:sz w:val="18"/>
                <w:szCs w:val="18"/>
              </w:rPr>
            </w:pPr>
            <w:r w:rsidRPr="00EB5C5D">
              <w:rPr>
                <w:sz w:val="18"/>
                <w:szCs w:val="18"/>
              </w:rPr>
              <w:t>Fichier :</w:t>
            </w:r>
          </w:p>
        </w:tc>
        <w:tc>
          <w:tcPr>
            <w:tcW w:w="5913" w:type="dxa"/>
          </w:tcPr>
          <w:p w14:paraId="21F02364" w14:textId="4E6E997D" w:rsidR="00B3715B" w:rsidRPr="00EB5C5D" w:rsidRDefault="00B3715B" w:rsidP="00E26A5D">
            <w:pPr>
              <w:rPr>
                <w:sz w:val="18"/>
                <w:szCs w:val="18"/>
                <w:lang w:val="en-US"/>
              </w:rPr>
            </w:pPr>
            <w:r w:rsidRPr="00EB5C5D">
              <w:rPr>
                <w:sz w:val="18"/>
                <w:szCs w:val="18"/>
                <w:lang w:val="en-US"/>
              </w:rPr>
              <w:t>projectname-</w:t>
            </w:r>
            <w:r w:rsidR="002172E3">
              <w:rPr>
                <w:sz w:val="18"/>
                <w:szCs w:val="18"/>
                <w:lang w:val="en-US"/>
              </w:rPr>
              <w:t>pcb</w:t>
            </w:r>
            <w:r w:rsidRPr="00EB5C5D">
              <w:rPr>
                <w:sz w:val="18"/>
                <w:szCs w:val="18"/>
                <w:lang w:val="en-US"/>
              </w:rPr>
              <w:t>-</w:t>
            </w:r>
            <w:r w:rsidRPr="00256235">
              <w:rPr>
                <w:sz w:val="18"/>
                <w:szCs w:val="18"/>
                <w:lang w:val="en-US"/>
              </w:rPr>
              <w:t>bom</w:t>
            </w:r>
            <w:r w:rsidRPr="00EB5C5D">
              <w:rPr>
                <w:sz w:val="18"/>
                <w:szCs w:val="18"/>
                <w:lang w:val="en-US"/>
              </w:rPr>
              <w:t>-vx.x.x.pdf</w:t>
            </w:r>
          </w:p>
        </w:tc>
        <w:tc>
          <w:tcPr>
            <w:tcW w:w="989" w:type="dxa"/>
          </w:tcPr>
          <w:p w14:paraId="148A842E" w14:textId="77777777" w:rsidR="00B3715B" w:rsidRPr="00EB5C5D" w:rsidRDefault="00B3715B" w:rsidP="00E26A5D">
            <w:pPr>
              <w:rPr>
                <w:sz w:val="18"/>
                <w:szCs w:val="18"/>
                <w:lang w:val="en-US"/>
              </w:rPr>
            </w:pPr>
            <w:r w:rsidRPr="00EB5C5D">
              <w:rPr>
                <w:sz w:val="18"/>
                <w:szCs w:val="18"/>
              </w:rPr>
              <w:t xml:space="preserve">annexé </w:t>
            </w:r>
            <w:r w:rsidRPr="00EB5C5D">
              <w:rPr>
                <w:noProof/>
                <w:sz w:val="18"/>
                <w:szCs w:val="18"/>
              </w:rPr>
              <w:drawing>
                <wp:inline distT="0" distB="0" distL="0" distR="0" wp14:anchorId="5E6118AD" wp14:editId="4DFC807C">
                  <wp:extent cx="122829" cy="122829"/>
                  <wp:effectExtent l="0" t="0" r="0" b="0"/>
                  <wp:docPr id="38" name="Graphique 38" descr="Flèche : pivoter à droi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Graphique 2" descr="Flèche : pivoter à droite"/>
                          <pic:cNvPicPr/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58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724" cy="1307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3715B" w:rsidRPr="00EB5C5D" w14:paraId="29AAAEE9" w14:textId="77777777" w:rsidTr="00E26A5D">
        <w:tc>
          <w:tcPr>
            <w:tcW w:w="595" w:type="dxa"/>
          </w:tcPr>
          <w:p w14:paraId="39E97FC2" w14:textId="77777777" w:rsidR="00B3715B" w:rsidRPr="00EB5C5D" w:rsidRDefault="00B3715B" w:rsidP="00E26A5D">
            <w:pPr>
              <w:rPr>
                <w:sz w:val="18"/>
                <w:szCs w:val="18"/>
                <w:lang w:val="en-US"/>
              </w:rPr>
            </w:pPr>
          </w:p>
        </w:tc>
        <w:tc>
          <w:tcPr>
            <w:tcW w:w="1575" w:type="dxa"/>
          </w:tcPr>
          <w:p w14:paraId="4DD6FD1C" w14:textId="77777777" w:rsidR="00B3715B" w:rsidRPr="00EB5C5D" w:rsidRDefault="00B3715B" w:rsidP="00E26A5D">
            <w:pPr>
              <w:rPr>
                <w:sz w:val="18"/>
                <w:szCs w:val="18"/>
              </w:rPr>
            </w:pPr>
            <w:r w:rsidRPr="00EB5C5D">
              <w:rPr>
                <w:sz w:val="18"/>
                <w:szCs w:val="18"/>
              </w:rPr>
              <w:t>Répertoire :</w:t>
            </w:r>
          </w:p>
        </w:tc>
        <w:tc>
          <w:tcPr>
            <w:tcW w:w="5913" w:type="dxa"/>
          </w:tcPr>
          <w:p w14:paraId="4BB8E786" w14:textId="2F95D85C" w:rsidR="00B3715B" w:rsidRPr="00EB5C5D" w:rsidRDefault="00B3715B" w:rsidP="00E26A5D">
            <w:pPr>
              <w:rPr>
                <w:sz w:val="18"/>
                <w:szCs w:val="18"/>
              </w:rPr>
            </w:pPr>
            <w:r w:rsidRPr="00EB5C5D">
              <w:rPr>
                <w:sz w:val="18"/>
                <w:szCs w:val="18"/>
              </w:rPr>
              <w:t>.</w:t>
            </w:r>
            <w:r>
              <w:rPr>
                <w:sz w:val="18"/>
                <w:szCs w:val="18"/>
              </w:rPr>
              <w:t>\</w:t>
            </w:r>
            <w:r w:rsidRPr="00EB5C5D">
              <w:rPr>
                <w:sz w:val="18"/>
                <w:szCs w:val="18"/>
                <w:lang w:val="de-CH"/>
              </w:rPr>
              <w:t>projectname</w:t>
            </w:r>
            <w:r>
              <w:rPr>
                <w:sz w:val="18"/>
                <w:szCs w:val="18"/>
                <w:lang w:val="de-CH"/>
              </w:rPr>
              <w:t>\</w:t>
            </w:r>
            <w:r w:rsidR="002172E3">
              <w:rPr>
                <w:sz w:val="18"/>
                <w:szCs w:val="18"/>
                <w:lang w:val="de-CH"/>
              </w:rPr>
              <w:t>pcb</w:t>
            </w:r>
            <w:r>
              <w:rPr>
                <w:sz w:val="18"/>
                <w:szCs w:val="18"/>
                <w:lang w:val="de-CH"/>
              </w:rPr>
              <w:t>\</w:t>
            </w:r>
            <w:r w:rsidR="002172E3">
              <w:rPr>
                <w:sz w:val="18"/>
                <w:szCs w:val="18"/>
                <w:lang w:val="de-CH"/>
              </w:rPr>
              <w:t>bom\</w:t>
            </w:r>
          </w:p>
        </w:tc>
        <w:tc>
          <w:tcPr>
            <w:tcW w:w="989" w:type="dxa"/>
          </w:tcPr>
          <w:p w14:paraId="0F96DD0B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</w:tr>
    </w:tbl>
    <w:p w14:paraId="085EFF14" w14:textId="77777777" w:rsidR="00B3715B" w:rsidRPr="00B3715B" w:rsidRDefault="00B3715B" w:rsidP="00B3715B"/>
    <w:p w14:paraId="26E39351" w14:textId="12B22FA2" w:rsidR="00DF13B0" w:rsidRPr="00DF13B0" w:rsidRDefault="00DF13B0" w:rsidP="00DF13B0">
      <w:pPr>
        <w:pStyle w:val="Titre2"/>
      </w:pPr>
      <w:bookmarkStart w:id="74" w:name="_Toc72079956"/>
      <w:r>
        <w:t>Amélioration possible</w:t>
      </w:r>
      <w:bookmarkEnd w:id="74"/>
    </w:p>
    <w:p w14:paraId="1124F4E5" w14:textId="77777777" w:rsidR="007147C9" w:rsidRDefault="007147C9" w:rsidP="007147C9">
      <w:pPr>
        <w:pStyle w:val="Titre2"/>
      </w:pPr>
      <w:bookmarkStart w:id="75" w:name="_Toc40259987"/>
      <w:bookmarkStart w:id="76" w:name="_Toc40260249"/>
      <w:bookmarkStart w:id="77" w:name="_Toc40260333"/>
      <w:bookmarkStart w:id="78" w:name="_Toc40260380"/>
      <w:bookmarkStart w:id="79" w:name="_Toc72079957"/>
      <w:r>
        <w:t>Conclusion et avis personnel</w:t>
      </w:r>
      <w:bookmarkEnd w:id="75"/>
      <w:bookmarkEnd w:id="76"/>
      <w:bookmarkEnd w:id="77"/>
      <w:bookmarkEnd w:id="78"/>
      <w:bookmarkEnd w:id="79"/>
    </w:p>
    <w:p w14:paraId="51D3A7FE" w14:textId="77777777" w:rsidR="007242E8" w:rsidRDefault="007242E8" w:rsidP="00E32E52">
      <w:pPr>
        <w:pStyle w:val="Titre3"/>
      </w:pPr>
      <w:r>
        <w:t>Signatures</w:t>
      </w:r>
    </w:p>
    <w:p w14:paraId="3FE09AF5" w14:textId="77777777" w:rsidR="002F5E08" w:rsidRDefault="002F5E08" w:rsidP="002F5E08"/>
    <w:tbl>
      <w:tblPr>
        <w:tblStyle w:val="Grilledutableau"/>
        <w:tblpPr w:leftFromText="141" w:rightFromText="141" w:vertAnchor="text" w:horzAnchor="margin" w:tblpY="19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46"/>
        <w:gridCol w:w="4336"/>
        <w:gridCol w:w="3790"/>
      </w:tblGrid>
      <w:tr w:rsidR="0073652C" w14:paraId="11CE5529" w14:textId="77777777" w:rsidTr="0073652C">
        <w:tc>
          <w:tcPr>
            <w:tcW w:w="959" w:type="dxa"/>
          </w:tcPr>
          <w:p w14:paraId="26A5811F" w14:textId="77777777" w:rsidR="0073652C" w:rsidRDefault="0073652C" w:rsidP="0073652C">
            <w:r>
              <w:t xml:space="preserve">Lieu: </w:t>
            </w:r>
          </w:p>
        </w:tc>
        <w:tc>
          <w:tcPr>
            <w:tcW w:w="4496" w:type="dxa"/>
          </w:tcPr>
          <w:p w14:paraId="36574D1E" w14:textId="77777777" w:rsidR="0073652C" w:rsidRDefault="0073652C" w:rsidP="0073652C">
            <w:r>
              <w:t>EMF, 1705 Fribourg, Switzerland</w:t>
            </w:r>
          </w:p>
        </w:tc>
        <w:tc>
          <w:tcPr>
            <w:tcW w:w="3833" w:type="dxa"/>
          </w:tcPr>
          <w:p w14:paraId="4E363CFB" w14:textId="77777777" w:rsidR="0073652C" w:rsidRDefault="0073652C" w:rsidP="0073652C">
            <w:pPr>
              <w:jc w:val="center"/>
            </w:pPr>
            <w:r>
              <w:t>_________________________</w:t>
            </w:r>
          </w:p>
        </w:tc>
      </w:tr>
      <w:tr w:rsidR="0073652C" w14:paraId="5E7C080B" w14:textId="77777777" w:rsidTr="0073652C">
        <w:tc>
          <w:tcPr>
            <w:tcW w:w="959" w:type="dxa"/>
          </w:tcPr>
          <w:p w14:paraId="33A5AF8E" w14:textId="77777777" w:rsidR="0073652C" w:rsidRDefault="0073652C" w:rsidP="0073652C">
            <w:r>
              <w:t>Date:</w:t>
            </w:r>
          </w:p>
        </w:tc>
        <w:tc>
          <w:tcPr>
            <w:tcW w:w="4496" w:type="dxa"/>
          </w:tcPr>
          <w:p w14:paraId="764CB41F" w14:textId="77777777" w:rsidR="0073652C" w:rsidRDefault="0073652C" w:rsidP="0073652C"/>
        </w:tc>
        <w:tc>
          <w:tcPr>
            <w:tcW w:w="3833" w:type="dxa"/>
          </w:tcPr>
          <w:p w14:paraId="77A70BC9" w14:textId="77777777" w:rsidR="0073652C" w:rsidRDefault="0073652C" w:rsidP="0073652C">
            <w:pPr>
              <w:jc w:val="center"/>
            </w:pPr>
            <w:r>
              <w:t>myname myfirstname</w:t>
            </w:r>
          </w:p>
        </w:tc>
      </w:tr>
    </w:tbl>
    <w:p w14:paraId="574D68BC" w14:textId="77777777" w:rsidR="002F5E08" w:rsidRDefault="002F5E08" w:rsidP="002F5E08"/>
    <w:p w14:paraId="4FB7CCDD" w14:textId="77777777" w:rsidR="0073652C" w:rsidRDefault="0073652C">
      <w:r>
        <w:br w:type="page"/>
      </w:r>
    </w:p>
    <w:p w14:paraId="593B0896" w14:textId="77777777" w:rsidR="002F5E08" w:rsidRDefault="002F5E08" w:rsidP="002F5E08"/>
    <w:p w14:paraId="48C53536" w14:textId="77777777" w:rsidR="00C4183D" w:rsidRDefault="00C4183D" w:rsidP="0004449A">
      <w:pPr>
        <w:pStyle w:val="Titre3"/>
      </w:pPr>
      <w:bookmarkStart w:id="80" w:name="_Toc40259989"/>
      <w:bookmarkStart w:id="81" w:name="_Toc40260251"/>
      <w:bookmarkStart w:id="82" w:name="_Toc40260335"/>
      <w:bookmarkStart w:id="83" w:name="_Toc40260382"/>
      <w:r>
        <w:t>Sources</w:t>
      </w:r>
      <w:bookmarkEnd w:id="80"/>
      <w:bookmarkEnd w:id="81"/>
      <w:bookmarkEnd w:id="82"/>
      <w:bookmarkEnd w:id="83"/>
    </w:p>
    <w:p w14:paraId="0B278ED7" w14:textId="731090E2" w:rsidR="00131A2E" w:rsidRDefault="002F5E08" w:rsidP="00131A2E">
      <w:pPr>
        <w:pStyle w:val="Paragraphedeliste"/>
        <w:numPr>
          <w:ilvl w:val="0"/>
          <w:numId w:val="30"/>
        </w:numPr>
      </w:pPr>
      <w:hyperlink r:id="rId59" w:history="1">
        <w:r>
          <w:rPr>
            <w:rStyle w:val="Lienhypertexte"/>
          </w:rPr>
          <w:t>https://www.fr.ch/emf</w:t>
        </w:r>
      </w:hyperlink>
      <w:r>
        <w:t xml:space="preserve"> </w:t>
      </w:r>
    </w:p>
    <w:p w14:paraId="713665BC" w14:textId="483FF30B" w:rsidR="00131A2E" w:rsidRDefault="00131A2E" w:rsidP="002F5E08">
      <w:pPr>
        <w:pStyle w:val="Titre3"/>
      </w:pPr>
      <w:bookmarkStart w:id="84" w:name="_Toc40259988"/>
      <w:bookmarkStart w:id="85" w:name="_Toc40260250"/>
      <w:bookmarkStart w:id="86" w:name="_Toc40260334"/>
      <w:bookmarkStart w:id="87" w:name="_Toc40260381"/>
      <w:r>
        <w:t>Version de ce document</w:t>
      </w:r>
    </w:p>
    <w:p w14:paraId="585BCFAD" w14:textId="553B0227" w:rsidR="00131A2E" w:rsidRDefault="00131A2E" w:rsidP="00131A2E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2265"/>
        <w:gridCol w:w="2265"/>
        <w:gridCol w:w="2266"/>
        <w:gridCol w:w="2266"/>
      </w:tblGrid>
      <w:tr w:rsidR="00131A2E" w14:paraId="3EA7A038" w14:textId="77777777" w:rsidTr="00131A2E">
        <w:tc>
          <w:tcPr>
            <w:tcW w:w="2265" w:type="dxa"/>
          </w:tcPr>
          <w:p w14:paraId="07348378" w14:textId="6430465C" w:rsidR="00131A2E" w:rsidRDefault="00131A2E" w:rsidP="00131A2E">
            <w:r>
              <w:t>version</w:t>
            </w:r>
          </w:p>
        </w:tc>
        <w:tc>
          <w:tcPr>
            <w:tcW w:w="2265" w:type="dxa"/>
          </w:tcPr>
          <w:p w14:paraId="04A4427A" w14:textId="35D8AEFB" w:rsidR="00131A2E" w:rsidRDefault="00131A2E" w:rsidP="00131A2E">
            <w:r>
              <w:t>date</w:t>
            </w:r>
          </w:p>
        </w:tc>
        <w:tc>
          <w:tcPr>
            <w:tcW w:w="2266" w:type="dxa"/>
          </w:tcPr>
          <w:p w14:paraId="2C96F86C" w14:textId="4C32B082" w:rsidR="00131A2E" w:rsidRDefault="00131A2E" w:rsidP="00131A2E">
            <w:r>
              <w:t>qui</w:t>
            </w:r>
          </w:p>
        </w:tc>
        <w:tc>
          <w:tcPr>
            <w:tcW w:w="2266" w:type="dxa"/>
          </w:tcPr>
          <w:p w14:paraId="36C50041" w14:textId="3B92C7B2" w:rsidR="00131A2E" w:rsidRDefault="00131A2E" w:rsidP="00131A2E">
            <w:r>
              <w:t>modification</w:t>
            </w:r>
          </w:p>
        </w:tc>
      </w:tr>
      <w:tr w:rsidR="00131A2E" w14:paraId="6D53CF51" w14:textId="77777777" w:rsidTr="00131A2E">
        <w:tc>
          <w:tcPr>
            <w:tcW w:w="2265" w:type="dxa"/>
          </w:tcPr>
          <w:p w14:paraId="3FBA5FAF" w14:textId="7A604F20" w:rsidR="00131A2E" w:rsidRDefault="00131A2E" w:rsidP="00131A2E">
            <w:r>
              <w:t>V1.0.0</w:t>
            </w:r>
          </w:p>
        </w:tc>
        <w:tc>
          <w:tcPr>
            <w:tcW w:w="2265" w:type="dxa"/>
          </w:tcPr>
          <w:p w14:paraId="6BF58028" w14:textId="1F02E07D" w:rsidR="00131A2E" w:rsidRDefault="00131A2E" w:rsidP="00131A2E">
            <w:r>
              <w:t>20210510</w:t>
            </w:r>
          </w:p>
        </w:tc>
        <w:tc>
          <w:tcPr>
            <w:tcW w:w="2266" w:type="dxa"/>
          </w:tcPr>
          <w:p w14:paraId="44427897" w14:textId="0DE75894" w:rsidR="00131A2E" w:rsidRDefault="00131A2E" w:rsidP="00131A2E">
            <w:r>
              <w:t>gauchl</w:t>
            </w:r>
          </w:p>
        </w:tc>
        <w:tc>
          <w:tcPr>
            <w:tcW w:w="2266" w:type="dxa"/>
          </w:tcPr>
          <w:p w14:paraId="45190EA6" w14:textId="2C64155B" w:rsidR="00131A2E" w:rsidRDefault="00131A2E" w:rsidP="00131A2E">
            <w:r>
              <w:t>Première version</w:t>
            </w:r>
          </w:p>
        </w:tc>
      </w:tr>
      <w:tr w:rsidR="00131A2E" w14:paraId="65DC437D" w14:textId="77777777" w:rsidTr="00131A2E">
        <w:tc>
          <w:tcPr>
            <w:tcW w:w="2265" w:type="dxa"/>
          </w:tcPr>
          <w:p w14:paraId="43454E89" w14:textId="77777777" w:rsidR="00131A2E" w:rsidRDefault="00131A2E" w:rsidP="00131A2E"/>
        </w:tc>
        <w:tc>
          <w:tcPr>
            <w:tcW w:w="2265" w:type="dxa"/>
          </w:tcPr>
          <w:p w14:paraId="54E2BE34" w14:textId="77777777" w:rsidR="00131A2E" w:rsidRDefault="00131A2E" w:rsidP="00131A2E"/>
        </w:tc>
        <w:tc>
          <w:tcPr>
            <w:tcW w:w="2266" w:type="dxa"/>
          </w:tcPr>
          <w:p w14:paraId="19A7A1F7" w14:textId="77777777" w:rsidR="00131A2E" w:rsidRDefault="00131A2E" w:rsidP="00131A2E"/>
        </w:tc>
        <w:tc>
          <w:tcPr>
            <w:tcW w:w="2266" w:type="dxa"/>
          </w:tcPr>
          <w:p w14:paraId="4EFD48BC" w14:textId="77777777" w:rsidR="00131A2E" w:rsidRDefault="00131A2E" w:rsidP="00131A2E"/>
        </w:tc>
      </w:tr>
    </w:tbl>
    <w:p w14:paraId="53CE77FF" w14:textId="77777777" w:rsidR="00131A2E" w:rsidRPr="00131A2E" w:rsidRDefault="00131A2E" w:rsidP="00131A2E"/>
    <w:p w14:paraId="56856100" w14:textId="5D93266F" w:rsidR="002F5E08" w:rsidRDefault="002F5E08" w:rsidP="002F5E08">
      <w:pPr>
        <w:pStyle w:val="Titre3"/>
      </w:pPr>
      <w:r>
        <w:t>Annexes</w:t>
      </w:r>
      <w:bookmarkEnd w:id="84"/>
      <w:bookmarkEnd w:id="85"/>
      <w:bookmarkEnd w:id="86"/>
      <w:bookmarkEnd w:id="87"/>
    </w:p>
    <w:p w14:paraId="55E70DFF" w14:textId="77777777" w:rsidR="002F5E08" w:rsidRPr="00C4183D" w:rsidRDefault="002F5E08" w:rsidP="002F5E08"/>
    <w:sectPr w:rsidR="002F5E08" w:rsidRPr="00C4183D" w:rsidSect="00077D68">
      <w:headerReference w:type="even" r:id="rId60"/>
      <w:headerReference w:type="default" r:id="rId61"/>
      <w:footerReference w:type="even" r:id="rId62"/>
      <w:footerReference w:type="default" r:id="rId63"/>
      <w:headerReference w:type="first" r:id="rId64"/>
      <w:footerReference w:type="first" r:id="rId65"/>
      <w:pgSz w:w="11906" w:h="16838"/>
      <w:pgMar w:top="1417" w:right="1417" w:bottom="1417" w:left="1417" w:header="708" w:footer="708" w:gutter="0"/>
      <w:pgNumType w:start="0"/>
      <w:cols w:space="708"/>
      <w:titlePg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comment w:id="42" w:author="Gauch Laurent" w:date="2020-09-16T14:51:00Z" w:initials="GL">
    <w:p w14:paraId="56987AED" w14:textId="56DB34C5" w:rsidR="00E26A5D" w:rsidRDefault="00E26A5D" w:rsidP="0092670C">
      <w:r>
        <w:rPr>
          <w:rStyle w:val="Marquedecommentaire"/>
        </w:rPr>
        <w:annotationRef/>
      </w:r>
      <w:r>
        <w:t>Example de dimensionnement</w:t>
      </w:r>
      <w:r>
        <w:br/>
      </w:r>
      <m:oMath>
        <m:r>
          <w:rPr>
            <w:rFonts w:ascii="Cambria Math" w:hAnsi="Cambria Math"/>
            <w:bdr w:val="single" w:sz="4" w:space="0" w:color="auto"/>
          </w:rPr>
          <m:t>U=R*I</m:t>
        </m:r>
      </m:oMath>
      <w:r>
        <w:t xml:space="preserve"> </w:t>
      </w:r>
    </w:p>
    <w:p w14:paraId="32B0B854" w14:textId="77777777" w:rsidR="00E26A5D" w:rsidRDefault="00E26A5D" w:rsidP="0092670C">
      <w:r>
        <w:t xml:space="preserve"> </w:t>
      </w:r>
      <m:oMath>
        <m:r>
          <w:rPr>
            <w:rFonts w:ascii="Cambria Math" w:hAnsi="Cambria Math"/>
          </w:rPr>
          <m:t xml:space="preserve">R= </m:t>
        </m:r>
        <m:f>
          <m:fPr>
            <m:ctrlPr>
              <w:rPr>
                <w:rFonts w:ascii="Cambria Math" w:eastAsiaTheme="minorHAnsi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U</m:t>
            </m:r>
          </m:num>
          <m:den>
            <m:r>
              <w:rPr>
                <w:rFonts w:ascii="Cambria Math" w:hAnsi="Cambria Math"/>
              </w:rPr>
              <m:t>I</m:t>
            </m:r>
          </m:den>
        </m:f>
      </m:oMath>
      <w:r>
        <w:t xml:space="preserve"> </w:t>
      </w:r>
    </w:p>
    <w:p w14:paraId="409C4D60" w14:textId="77777777" w:rsidR="00E26A5D" w:rsidRDefault="00E26A5D" w:rsidP="0092670C">
      <w:r>
        <w:t xml:space="preserve"> </w:t>
      </w:r>
      <m:oMath>
        <m:sSub>
          <m:sSubPr>
            <m:ctrlPr>
              <w:rPr>
                <w:rFonts w:ascii="Cambria Math" w:eastAsiaTheme="minorHAnsi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= </m:t>
        </m:r>
        <m:f>
          <m:fPr>
            <m:ctrlPr>
              <w:rPr>
                <w:rFonts w:ascii="Cambria Math" w:eastAsiaTheme="minorHAnsi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HAnsi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5</m:t>
                    </m:r>
                  </m:sub>
                </m:sSub>
              </m:sub>
            </m:sSub>
          </m:num>
          <m:den>
            <m:sSub>
              <m:sSubPr>
                <m:ctrlPr>
                  <w:rPr>
                    <w:rFonts w:ascii="Cambria Math" w:eastAsiaTheme="minorHAnsi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5</m:t>
                    </m:r>
                  </m:sub>
                </m:sSub>
              </m:sub>
            </m:sSub>
          </m:den>
        </m:f>
      </m:oMath>
    </w:p>
    <w:p w14:paraId="47513411" w14:textId="77777777" w:rsidR="00E26A5D" w:rsidRDefault="00E26A5D" w:rsidP="0092670C">
      <w:r>
        <w:t xml:space="preserve"> </w:t>
      </w:r>
      <m:oMath>
        <m:sSub>
          <m:sSubPr>
            <m:ctrlPr>
              <w:rPr>
                <w:rFonts w:ascii="Cambria Math" w:eastAsiaTheme="minorHAnsi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= </m:t>
        </m:r>
        <m:f>
          <m:fPr>
            <m:ctrlPr>
              <w:rPr>
                <w:rFonts w:ascii="Cambria Math" w:eastAsiaTheme="minorHAnsi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,25V</m:t>
            </m:r>
          </m:num>
          <m:den>
            <m:r>
              <w:rPr>
                <w:rFonts w:ascii="Cambria Math" w:hAnsi="Cambria Math"/>
              </w:rPr>
              <m:t>20mA</m:t>
            </m:r>
          </m:den>
        </m:f>
      </m:oMath>
    </w:p>
    <w:p w14:paraId="11474200" w14:textId="77777777" w:rsidR="00E26A5D" w:rsidRDefault="00E26A5D" w:rsidP="0092670C">
      <w:r>
        <w:t xml:space="preserve"> </w:t>
      </w:r>
      <m:oMath>
        <m:sSub>
          <m:sSubPr>
            <m:ctrlPr>
              <w:rPr>
                <w:rFonts w:ascii="Cambria Math" w:eastAsiaTheme="minorHAnsi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>= 112,5 Ω</m:t>
        </m:r>
      </m:oMath>
    </w:p>
    <w:p w14:paraId="75BBBAF6" w14:textId="77777777" w:rsidR="00E26A5D" w:rsidRDefault="00E26A5D" w:rsidP="0092670C">
      <w:r>
        <w:t>On choisi en série E12</w:t>
      </w:r>
    </w:p>
    <w:p w14:paraId="3E005BB7" w14:textId="5A20C452" w:rsidR="00E26A5D" w:rsidRDefault="00E26A5D" w:rsidP="0092670C">
      <w:r>
        <w:t xml:space="preserve"> </w:t>
      </w:r>
      <m:oMath>
        <m:sSub>
          <m:sSubPr>
            <m:ctrlPr>
              <w:rPr>
                <w:rFonts w:ascii="Cambria Math" w:eastAsiaTheme="minorHAnsi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= 100R </m:t>
        </m:r>
      </m:oMath>
      <w:r>
        <w:t>à 1%</w:t>
      </w:r>
    </w:p>
    <w:p w14:paraId="2ECB4822" w14:textId="77777777" w:rsidR="00E26A5D" w:rsidRDefault="00E26A5D" w:rsidP="0092670C">
      <w:r>
        <w:t>Calcule des valeurs limites :</w:t>
      </w:r>
    </w:p>
    <w:p w14:paraId="479B1339" w14:textId="77777777" w:rsidR="00E26A5D" w:rsidRDefault="00E26A5D" w:rsidP="0092670C">
      <w:r>
        <w:t xml:space="preserve"> </w:t>
      </w:r>
      <m:oMath>
        <m:sSub>
          <m:sSubPr>
            <m:ctrlPr>
              <w:rPr>
                <w:rFonts w:ascii="Cambria Math" w:eastAsiaTheme="minorHAnsi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sSub>
              <m:sSubPr>
                <m:ctrlPr>
                  <w:rPr>
                    <w:rFonts w:ascii="Cambria Math" w:eastAsiaTheme="minorHAnsi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5</m:t>
                </m:r>
              </m:e>
              <m:sub>
                <m:r>
                  <w:rPr>
                    <w:rFonts w:ascii="Cambria Math" w:hAnsi="Cambria Math"/>
                  </w:rPr>
                  <m:t>max</m:t>
                </m:r>
              </m:sub>
            </m:sSub>
          </m:sub>
        </m:sSub>
        <m:r>
          <w:rPr>
            <w:rFonts w:ascii="Cambria Math" w:hAnsi="Cambria Math"/>
          </w:rPr>
          <m:t xml:space="preserve">= 100Ω+1% 100Ω  </m:t>
        </m:r>
      </m:oMath>
    </w:p>
    <w:p w14:paraId="233D4781" w14:textId="77777777" w:rsidR="00E26A5D" w:rsidRDefault="00E26A5D" w:rsidP="0092670C">
      <w:r>
        <w:t xml:space="preserve"> </w:t>
      </w:r>
      <m:oMath>
        <m:sSub>
          <m:sSubPr>
            <m:ctrlPr>
              <w:rPr>
                <w:rFonts w:ascii="Cambria Math" w:eastAsiaTheme="minorHAnsi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sSub>
              <m:sSubPr>
                <m:ctrlPr>
                  <w:rPr>
                    <w:rFonts w:ascii="Cambria Math" w:eastAsiaTheme="minorHAnsi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5</m:t>
                </m:r>
              </m:e>
              <m:sub>
                <m:r>
                  <w:rPr>
                    <w:rFonts w:ascii="Cambria Math" w:hAnsi="Cambria Math"/>
                  </w:rPr>
                  <m:t>max</m:t>
                </m:r>
              </m:sub>
            </m:sSub>
          </m:sub>
        </m:sSub>
        <m:r>
          <w:rPr>
            <w:rFonts w:ascii="Cambria Math" w:hAnsi="Cambria Math"/>
          </w:rPr>
          <m:t xml:space="preserve">=101Ω </m:t>
        </m:r>
      </m:oMath>
    </w:p>
    <w:p w14:paraId="00ECD285" w14:textId="77777777" w:rsidR="00E26A5D" w:rsidRDefault="00E26A5D" w:rsidP="0092670C">
      <w:r>
        <w:t xml:space="preserve"> </w:t>
      </w:r>
      <m:oMath>
        <m:sSub>
          <m:sSubPr>
            <m:ctrlPr>
              <w:rPr>
                <w:rFonts w:ascii="Cambria Math" w:eastAsiaTheme="minorHAnsi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sSub>
              <m:sSubPr>
                <m:ctrlPr>
                  <w:rPr>
                    <w:rFonts w:ascii="Cambria Math" w:eastAsiaTheme="minorHAnsi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5</m:t>
                </m:r>
              </m:e>
              <m:sub>
                <m:r>
                  <w:rPr>
                    <w:rFonts w:ascii="Cambria Math" w:hAnsi="Cambria Math"/>
                  </w:rPr>
                  <m:t>min</m:t>
                </m:r>
              </m:sub>
            </m:sSub>
          </m:sub>
        </m:sSub>
        <m:r>
          <w:rPr>
            <w:rFonts w:ascii="Cambria Math" w:hAnsi="Cambria Math"/>
          </w:rPr>
          <m:t xml:space="preserve">= 100Ω-1% 100Ω  </m:t>
        </m:r>
      </m:oMath>
    </w:p>
    <w:p w14:paraId="1854E3B4" w14:textId="77777777" w:rsidR="00E26A5D" w:rsidRDefault="00E26A5D" w:rsidP="0092670C">
      <w:r>
        <w:t xml:space="preserve"> </w:t>
      </w:r>
      <m:oMath>
        <m:sSub>
          <m:sSubPr>
            <m:ctrlPr>
              <w:rPr>
                <w:rFonts w:ascii="Cambria Math" w:eastAsiaTheme="minorHAnsi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sSub>
              <m:sSubPr>
                <m:ctrlPr>
                  <w:rPr>
                    <w:rFonts w:ascii="Cambria Math" w:eastAsiaTheme="minorHAnsi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5</m:t>
                </m:r>
              </m:e>
              <m:sub>
                <m:r>
                  <w:rPr>
                    <w:rFonts w:ascii="Cambria Math" w:hAnsi="Cambria Math"/>
                  </w:rPr>
                  <m:t>min</m:t>
                </m:r>
              </m:sub>
            </m:sSub>
          </m:sub>
        </m:sSub>
        <m:r>
          <w:rPr>
            <w:rFonts w:ascii="Cambria Math" w:hAnsi="Cambria Math"/>
          </w:rPr>
          <m:t xml:space="preserve">=99Ω </m:t>
        </m:r>
      </m:oMath>
    </w:p>
    <w:p w14:paraId="1D513800" w14:textId="0BB02A64" w:rsidR="00E26A5D" w:rsidRDefault="00E26A5D">
      <w:pPr>
        <w:pStyle w:val="Commentaire"/>
      </w:pP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commentEx w15:paraId="1D513800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cr w16du wp14">
  <w16cex:commentExtensible w16cex:durableId="230CA4FD" w16cex:dateUtc="2020-09-16T12:51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6cid:commentId w16cid:paraId="1D513800" w16cid:durableId="230CA4FD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6090969" w14:textId="77777777" w:rsidR="00A51835" w:rsidRDefault="00A51835" w:rsidP="00293323">
      <w:pPr>
        <w:spacing w:after="0" w:line="240" w:lineRule="auto"/>
      </w:pPr>
      <w:r>
        <w:separator/>
      </w:r>
    </w:p>
  </w:endnote>
  <w:endnote w:type="continuationSeparator" w:id="0">
    <w:p w14:paraId="217E5216" w14:textId="77777777" w:rsidR="00A51835" w:rsidRDefault="00A51835" w:rsidP="0029332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5EE46B9" w14:textId="77777777" w:rsidR="00E26A5D" w:rsidRDefault="00E26A5D">
    <w:pPr>
      <w:pStyle w:val="Pieddepag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1489161852"/>
      <w:docPartObj>
        <w:docPartGallery w:val="Page Numbers (Bottom of Page)"/>
        <w:docPartUnique/>
      </w:docPartObj>
    </w:sdtPr>
    <w:sdtContent>
      <w:p w14:paraId="2E2F6F31" w14:textId="77777777" w:rsidR="00E26A5D" w:rsidRDefault="00E26A5D" w:rsidP="002F502D">
        <w:pPr>
          <w:pStyle w:val="Pieddepage"/>
          <w:shd w:val="clear" w:color="auto" w:fill="D9D9D9" w:themeFill="background1" w:themeFillShade="D9"/>
        </w:pPr>
        <w:fldSimple w:instr=" FILENAME   \* MERGEFORMAT ">
          <w:r>
            <w:rPr>
              <w:noProof/>
            </w:rPr>
            <w:t>projectname-rpt-development.docx</w:t>
          </w:r>
        </w:fldSimple>
        <w:r>
          <w:tab/>
        </w:r>
        <w:r>
          <w:tab/>
          <w:t xml:space="preserve"> 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Pr="00373289">
          <w:rPr>
            <w:noProof/>
            <w:lang w:val="fr-FR"/>
          </w:rPr>
          <w:t>4</w:t>
        </w:r>
        <w:r>
          <w:rPr>
            <w:noProof/>
            <w:lang w:val="fr-FR"/>
          </w:rPr>
          <w:fldChar w:fldCharType="end"/>
        </w:r>
        <w:r>
          <w:rPr>
            <w:noProof/>
            <w:lang w:val="fr-FR"/>
          </w:rPr>
          <w:t xml:space="preserve"> / </w:t>
        </w:r>
        <w:r>
          <w:rPr>
            <w:noProof/>
            <w:lang w:val="fr-FR"/>
          </w:rPr>
          <w:fldChar w:fldCharType="begin"/>
        </w:r>
        <w:r>
          <w:rPr>
            <w:noProof/>
            <w:lang w:val="fr-FR"/>
          </w:rPr>
          <w:instrText xml:space="preserve"> NUMPAGES   \* MERGEFORMAT </w:instrText>
        </w:r>
        <w:r>
          <w:rPr>
            <w:noProof/>
            <w:lang w:val="fr-FR"/>
          </w:rPr>
          <w:fldChar w:fldCharType="separate"/>
        </w:r>
        <w:r>
          <w:rPr>
            <w:noProof/>
            <w:lang w:val="fr-FR"/>
          </w:rPr>
          <w:t>8</w:t>
        </w:r>
        <w:r>
          <w:rPr>
            <w:noProof/>
            <w:lang w:val="fr-FR"/>
          </w:rPr>
          <w:fldChar w:fldCharType="end"/>
        </w:r>
      </w:p>
    </w:sdtContent>
  </w:sdt>
  <w:p w14:paraId="6CC9743B" w14:textId="77777777" w:rsidR="00E26A5D" w:rsidRDefault="00E26A5D">
    <w:pPr>
      <w:pStyle w:val="Pieddepage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FCB0CBC" w14:textId="77777777" w:rsidR="00E26A5D" w:rsidRDefault="00E26A5D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27F7709" w14:textId="77777777" w:rsidR="00A51835" w:rsidRDefault="00A51835" w:rsidP="00293323">
      <w:pPr>
        <w:spacing w:after="0" w:line="240" w:lineRule="auto"/>
      </w:pPr>
      <w:r>
        <w:separator/>
      </w:r>
    </w:p>
  </w:footnote>
  <w:footnote w:type="continuationSeparator" w:id="0">
    <w:p w14:paraId="335C499F" w14:textId="77777777" w:rsidR="00A51835" w:rsidRDefault="00A51835" w:rsidP="0029332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F0DC43F" w14:textId="77777777" w:rsidR="00E26A5D" w:rsidRDefault="00E26A5D">
    <w:pPr>
      <w:pStyle w:val="En-tt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2A1DDB9" w14:textId="77777777" w:rsidR="00E26A5D" w:rsidRDefault="00E26A5D" w:rsidP="002F502D">
    <w:pPr>
      <w:pStyle w:val="En-tte"/>
      <w:shd w:val="clear" w:color="auto" w:fill="D9D9D9" w:themeFill="background1" w:themeFillShade="D9"/>
    </w:pPr>
    <w:r>
      <w:t>EMF: Projet Electronicien CFC</w:t>
    </w:r>
    <w:r>
      <w:tab/>
      <w:t>projectname</w:t>
    </w:r>
    <w:r>
      <w:tab/>
      <w:t>myname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CD36BD8" w14:textId="77777777" w:rsidR="00E26A5D" w:rsidRDefault="00E26A5D">
    <w:pPr>
      <w:pStyle w:val="En-tt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7F"/>
    <w:multiLevelType w:val="singleLevel"/>
    <w:tmpl w:val="F498F096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1" w15:restartNumberingAfterBreak="0">
    <w:nsid w:val="038F461E"/>
    <w:multiLevelType w:val="hybridMultilevel"/>
    <w:tmpl w:val="5B621D2C"/>
    <w:lvl w:ilvl="0" w:tplc="10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E587641"/>
    <w:multiLevelType w:val="hybridMultilevel"/>
    <w:tmpl w:val="D29426AA"/>
    <w:lvl w:ilvl="0" w:tplc="100C000F">
      <w:start w:val="1"/>
      <w:numFmt w:val="decimal"/>
      <w:lvlText w:val="%1."/>
      <w:lvlJc w:val="left"/>
      <w:pPr>
        <w:ind w:left="720" w:hanging="360"/>
      </w:pPr>
    </w:lvl>
    <w:lvl w:ilvl="1" w:tplc="100C0019" w:tentative="1">
      <w:start w:val="1"/>
      <w:numFmt w:val="lowerLetter"/>
      <w:lvlText w:val="%2."/>
      <w:lvlJc w:val="left"/>
      <w:pPr>
        <w:ind w:left="1440" w:hanging="360"/>
      </w:pPr>
    </w:lvl>
    <w:lvl w:ilvl="2" w:tplc="100C001B" w:tentative="1">
      <w:start w:val="1"/>
      <w:numFmt w:val="lowerRoman"/>
      <w:lvlText w:val="%3."/>
      <w:lvlJc w:val="right"/>
      <w:pPr>
        <w:ind w:left="2160" w:hanging="180"/>
      </w:pPr>
    </w:lvl>
    <w:lvl w:ilvl="3" w:tplc="100C000F" w:tentative="1">
      <w:start w:val="1"/>
      <w:numFmt w:val="decimal"/>
      <w:lvlText w:val="%4."/>
      <w:lvlJc w:val="left"/>
      <w:pPr>
        <w:ind w:left="2880" w:hanging="360"/>
      </w:pPr>
    </w:lvl>
    <w:lvl w:ilvl="4" w:tplc="100C0019" w:tentative="1">
      <w:start w:val="1"/>
      <w:numFmt w:val="lowerLetter"/>
      <w:lvlText w:val="%5."/>
      <w:lvlJc w:val="left"/>
      <w:pPr>
        <w:ind w:left="3600" w:hanging="360"/>
      </w:pPr>
    </w:lvl>
    <w:lvl w:ilvl="5" w:tplc="100C001B" w:tentative="1">
      <w:start w:val="1"/>
      <w:numFmt w:val="lowerRoman"/>
      <w:lvlText w:val="%6."/>
      <w:lvlJc w:val="right"/>
      <w:pPr>
        <w:ind w:left="4320" w:hanging="180"/>
      </w:pPr>
    </w:lvl>
    <w:lvl w:ilvl="6" w:tplc="100C000F" w:tentative="1">
      <w:start w:val="1"/>
      <w:numFmt w:val="decimal"/>
      <w:lvlText w:val="%7."/>
      <w:lvlJc w:val="left"/>
      <w:pPr>
        <w:ind w:left="5040" w:hanging="360"/>
      </w:pPr>
    </w:lvl>
    <w:lvl w:ilvl="7" w:tplc="100C0019" w:tentative="1">
      <w:start w:val="1"/>
      <w:numFmt w:val="lowerLetter"/>
      <w:lvlText w:val="%8."/>
      <w:lvlJc w:val="left"/>
      <w:pPr>
        <w:ind w:left="5760" w:hanging="360"/>
      </w:pPr>
    </w:lvl>
    <w:lvl w:ilvl="8" w:tplc="10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943834"/>
    <w:multiLevelType w:val="hybridMultilevel"/>
    <w:tmpl w:val="DBC23704"/>
    <w:lvl w:ilvl="0" w:tplc="10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482775B"/>
    <w:multiLevelType w:val="multilevel"/>
    <w:tmpl w:val="5628900A"/>
    <w:lvl w:ilvl="0">
      <w:start w:val="1"/>
      <w:numFmt w:val="decimal"/>
      <w:pStyle w:val="Titre1"/>
      <w:lvlText w:val="%1"/>
      <w:lvlJc w:val="left"/>
      <w:pPr>
        <w:ind w:left="432" w:hanging="432"/>
      </w:pPr>
    </w:lvl>
    <w:lvl w:ilvl="1">
      <w:start w:val="1"/>
      <w:numFmt w:val="decimal"/>
      <w:pStyle w:val="Titre2"/>
      <w:lvlText w:val="%1.%2"/>
      <w:lvlJc w:val="left"/>
      <w:pPr>
        <w:ind w:left="576" w:hanging="576"/>
      </w:pPr>
    </w:lvl>
    <w:lvl w:ilvl="2">
      <w:start w:val="1"/>
      <w:numFmt w:val="decimal"/>
      <w:pStyle w:val="Titre3"/>
      <w:lvlText w:val="%1.%2.%3"/>
      <w:lvlJc w:val="left"/>
      <w:pPr>
        <w:ind w:left="720" w:hanging="720"/>
      </w:pPr>
    </w:lvl>
    <w:lvl w:ilvl="3">
      <w:start w:val="1"/>
      <w:numFmt w:val="decimal"/>
      <w:pStyle w:val="Titre4"/>
      <w:lvlText w:val="%1.%2.%3.%4"/>
      <w:lvlJc w:val="left"/>
      <w:pPr>
        <w:ind w:left="3416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5" w15:restartNumberingAfterBreak="0">
    <w:nsid w:val="20231667"/>
    <w:multiLevelType w:val="hybridMultilevel"/>
    <w:tmpl w:val="4088FF6E"/>
    <w:lvl w:ilvl="0" w:tplc="10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BB9203E"/>
    <w:multiLevelType w:val="hybridMultilevel"/>
    <w:tmpl w:val="52724AFA"/>
    <w:lvl w:ilvl="0" w:tplc="10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80B2B8C"/>
    <w:multiLevelType w:val="hybridMultilevel"/>
    <w:tmpl w:val="A3325EFA"/>
    <w:lvl w:ilvl="0" w:tplc="100C0001">
      <w:start w:val="1"/>
      <w:numFmt w:val="bullet"/>
      <w:lvlText w:val=""/>
      <w:lvlJc w:val="left"/>
      <w:pPr>
        <w:ind w:left="766" w:hanging="360"/>
      </w:pPr>
      <w:rPr>
        <w:rFonts w:ascii="Symbol" w:hAnsi="Symbol" w:hint="default"/>
      </w:rPr>
    </w:lvl>
    <w:lvl w:ilvl="1" w:tplc="100C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100C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100C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100C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100C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100C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100C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100C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8" w15:restartNumberingAfterBreak="0">
    <w:nsid w:val="643D55F4"/>
    <w:multiLevelType w:val="hybridMultilevel"/>
    <w:tmpl w:val="8C62F516"/>
    <w:lvl w:ilvl="0" w:tplc="10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0FE21FB"/>
    <w:multiLevelType w:val="hybridMultilevel"/>
    <w:tmpl w:val="B76EA628"/>
    <w:lvl w:ilvl="0" w:tplc="10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E8C1B54"/>
    <w:multiLevelType w:val="hybridMultilevel"/>
    <w:tmpl w:val="509AA3C8"/>
    <w:lvl w:ilvl="0" w:tplc="10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128117498">
    <w:abstractNumId w:val="3"/>
  </w:num>
  <w:num w:numId="2" w16cid:durableId="155071668">
    <w:abstractNumId w:val="8"/>
  </w:num>
  <w:num w:numId="3" w16cid:durableId="161046578">
    <w:abstractNumId w:val="6"/>
  </w:num>
  <w:num w:numId="4" w16cid:durableId="712966565">
    <w:abstractNumId w:val="7"/>
  </w:num>
  <w:num w:numId="5" w16cid:durableId="169296339">
    <w:abstractNumId w:val="5"/>
  </w:num>
  <w:num w:numId="6" w16cid:durableId="34669513">
    <w:abstractNumId w:val="2"/>
  </w:num>
  <w:num w:numId="7" w16cid:durableId="879824244">
    <w:abstractNumId w:val="9"/>
  </w:num>
  <w:num w:numId="8" w16cid:durableId="123814918">
    <w:abstractNumId w:val="1"/>
  </w:num>
  <w:num w:numId="9" w16cid:durableId="2103990271">
    <w:abstractNumId w:val="0"/>
  </w:num>
  <w:num w:numId="10" w16cid:durableId="1530222683">
    <w:abstractNumId w:val="4"/>
  </w:num>
  <w:num w:numId="11" w16cid:durableId="1890724321">
    <w:abstractNumId w:val="4"/>
  </w:num>
  <w:num w:numId="12" w16cid:durableId="253362543">
    <w:abstractNumId w:val="4"/>
  </w:num>
  <w:num w:numId="13" w16cid:durableId="1071465834">
    <w:abstractNumId w:val="4"/>
  </w:num>
  <w:num w:numId="14" w16cid:durableId="387268870">
    <w:abstractNumId w:val="4"/>
  </w:num>
  <w:num w:numId="15" w16cid:durableId="2064672095">
    <w:abstractNumId w:val="4"/>
  </w:num>
  <w:num w:numId="16" w16cid:durableId="1401245344">
    <w:abstractNumId w:val="4"/>
  </w:num>
  <w:num w:numId="17" w16cid:durableId="985428002">
    <w:abstractNumId w:val="4"/>
  </w:num>
  <w:num w:numId="18" w16cid:durableId="1341082471">
    <w:abstractNumId w:val="4"/>
  </w:num>
  <w:num w:numId="19" w16cid:durableId="47455482">
    <w:abstractNumId w:val="4"/>
  </w:num>
  <w:num w:numId="20" w16cid:durableId="475298418">
    <w:abstractNumId w:val="4"/>
  </w:num>
  <w:num w:numId="21" w16cid:durableId="1646859889">
    <w:abstractNumId w:val="4"/>
  </w:num>
  <w:num w:numId="22" w16cid:durableId="267348035">
    <w:abstractNumId w:val="4"/>
  </w:num>
  <w:num w:numId="23" w16cid:durableId="1331561384">
    <w:abstractNumId w:val="4"/>
  </w:num>
  <w:num w:numId="24" w16cid:durableId="2087678519">
    <w:abstractNumId w:val="4"/>
  </w:num>
  <w:num w:numId="25" w16cid:durableId="1753045301">
    <w:abstractNumId w:val="4"/>
  </w:num>
  <w:num w:numId="26" w16cid:durableId="1597834439">
    <w:abstractNumId w:val="4"/>
  </w:num>
  <w:num w:numId="27" w16cid:durableId="2030713503">
    <w:abstractNumId w:val="4"/>
  </w:num>
  <w:num w:numId="28" w16cid:durableId="1677267973">
    <w:abstractNumId w:val="4"/>
  </w:num>
  <w:num w:numId="29" w16cid:durableId="215706559">
    <w:abstractNumId w:val="4"/>
  </w:num>
  <w:num w:numId="30" w16cid:durableId="1406344358">
    <w:abstractNumId w:val="1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person w15:author="Gauch Laurent">
    <w15:presenceInfo w15:providerId="AD" w15:userId="S::GauchL@edufr.ch::16383e90-c141-4c79-8f29-ff8f16153a76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0"/>
  <w:activeWritingStyle w:appName="MSWord" w:lang="fr-CH" w:vendorID="64" w:dllVersion="6" w:nlCheck="1" w:checkStyle="0"/>
  <w:activeWritingStyle w:appName="MSWord" w:lang="fr-FR" w:vendorID="64" w:dllVersion="6" w:nlCheck="1" w:checkStyle="0"/>
  <w:activeWritingStyle w:appName="MSWord" w:lang="en-US" w:vendorID="64" w:dllVersion="6" w:nlCheck="1" w:checkStyle="1"/>
  <w:activeWritingStyle w:appName="MSWord" w:lang="de-CH" w:vendorID="64" w:dllVersion="6" w:nlCheck="1" w:checkStyle="0"/>
  <w:activeWritingStyle w:appName="MSWord" w:lang="en-US" w:vendorID="64" w:dllVersion="0" w:nlCheck="1" w:checkStyle="0"/>
  <w:activeWritingStyle w:appName="MSWord" w:lang="fr-CH" w:vendorID="64" w:dllVersion="0" w:nlCheck="1" w:checkStyle="0"/>
  <w:activeWritingStyle w:appName="MSWord" w:lang="de-CH" w:vendorID="64" w:dllVersion="0" w:nlCheck="1" w:checkStyle="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72A51"/>
    <w:rsid w:val="0000283D"/>
    <w:rsid w:val="0000497E"/>
    <w:rsid w:val="00006B3A"/>
    <w:rsid w:val="00011557"/>
    <w:rsid w:val="00014D07"/>
    <w:rsid w:val="00017554"/>
    <w:rsid w:val="00022A8C"/>
    <w:rsid w:val="0002726D"/>
    <w:rsid w:val="0003114A"/>
    <w:rsid w:val="00032305"/>
    <w:rsid w:val="00036B52"/>
    <w:rsid w:val="00037B6C"/>
    <w:rsid w:val="0004449A"/>
    <w:rsid w:val="00045CE1"/>
    <w:rsid w:val="00060868"/>
    <w:rsid w:val="00060B76"/>
    <w:rsid w:val="00061006"/>
    <w:rsid w:val="00063ED3"/>
    <w:rsid w:val="0006727F"/>
    <w:rsid w:val="00071018"/>
    <w:rsid w:val="00073C5E"/>
    <w:rsid w:val="00077D68"/>
    <w:rsid w:val="00080916"/>
    <w:rsid w:val="000810D6"/>
    <w:rsid w:val="00083802"/>
    <w:rsid w:val="00084DDC"/>
    <w:rsid w:val="000913B7"/>
    <w:rsid w:val="00091B0A"/>
    <w:rsid w:val="00092326"/>
    <w:rsid w:val="00092385"/>
    <w:rsid w:val="000A1C11"/>
    <w:rsid w:val="000A61D6"/>
    <w:rsid w:val="000B2FF9"/>
    <w:rsid w:val="000C2D2E"/>
    <w:rsid w:val="000C685F"/>
    <w:rsid w:val="000D28AE"/>
    <w:rsid w:val="000D4590"/>
    <w:rsid w:val="000E0424"/>
    <w:rsid w:val="000E3988"/>
    <w:rsid w:val="000E73EA"/>
    <w:rsid w:val="000F2BD6"/>
    <w:rsid w:val="000F2C03"/>
    <w:rsid w:val="0010010C"/>
    <w:rsid w:val="001006E8"/>
    <w:rsid w:val="00110721"/>
    <w:rsid w:val="00112876"/>
    <w:rsid w:val="00121745"/>
    <w:rsid w:val="0012250C"/>
    <w:rsid w:val="001313B8"/>
    <w:rsid w:val="00131A2E"/>
    <w:rsid w:val="001346CE"/>
    <w:rsid w:val="00141F3B"/>
    <w:rsid w:val="00144D60"/>
    <w:rsid w:val="00146A54"/>
    <w:rsid w:val="00147382"/>
    <w:rsid w:val="001479D3"/>
    <w:rsid w:val="0015022D"/>
    <w:rsid w:val="00155CA1"/>
    <w:rsid w:val="00165AFF"/>
    <w:rsid w:val="00171208"/>
    <w:rsid w:val="00172ABD"/>
    <w:rsid w:val="00173638"/>
    <w:rsid w:val="001819D6"/>
    <w:rsid w:val="00185D7D"/>
    <w:rsid w:val="00187460"/>
    <w:rsid w:val="001900CA"/>
    <w:rsid w:val="001A4373"/>
    <w:rsid w:val="001A60A5"/>
    <w:rsid w:val="001A63D8"/>
    <w:rsid w:val="001B254B"/>
    <w:rsid w:val="001B29A0"/>
    <w:rsid w:val="001B7D91"/>
    <w:rsid w:val="001C0CA1"/>
    <w:rsid w:val="001C14C4"/>
    <w:rsid w:val="001C5043"/>
    <w:rsid w:val="001C73D0"/>
    <w:rsid w:val="001D2E5C"/>
    <w:rsid w:val="001E2052"/>
    <w:rsid w:val="001E4EB5"/>
    <w:rsid w:val="001E51FE"/>
    <w:rsid w:val="002164F2"/>
    <w:rsid w:val="002172E3"/>
    <w:rsid w:val="00217D5A"/>
    <w:rsid w:val="00222AAB"/>
    <w:rsid w:val="00226FD8"/>
    <w:rsid w:val="0022780E"/>
    <w:rsid w:val="00231429"/>
    <w:rsid w:val="00232621"/>
    <w:rsid w:val="002330CB"/>
    <w:rsid w:val="0023418D"/>
    <w:rsid w:val="00236AFD"/>
    <w:rsid w:val="0024112D"/>
    <w:rsid w:val="00241BE9"/>
    <w:rsid w:val="00256235"/>
    <w:rsid w:val="002679D2"/>
    <w:rsid w:val="002713F4"/>
    <w:rsid w:val="002757CC"/>
    <w:rsid w:val="0027583C"/>
    <w:rsid w:val="0029072D"/>
    <w:rsid w:val="00293323"/>
    <w:rsid w:val="002939AA"/>
    <w:rsid w:val="002A69DB"/>
    <w:rsid w:val="002A6E27"/>
    <w:rsid w:val="002B137A"/>
    <w:rsid w:val="002B182A"/>
    <w:rsid w:val="002B2E3E"/>
    <w:rsid w:val="002C0E75"/>
    <w:rsid w:val="002C4A58"/>
    <w:rsid w:val="002D183D"/>
    <w:rsid w:val="002D2151"/>
    <w:rsid w:val="002D3450"/>
    <w:rsid w:val="002D54B6"/>
    <w:rsid w:val="002D7E3A"/>
    <w:rsid w:val="002E24FC"/>
    <w:rsid w:val="002E66EE"/>
    <w:rsid w:val="002F502D"/>
    <w:rsid w:val="002F5E08"/>
    <w:rsid w:val="002F6405"/>
    <w:rsid w:val="00304C8B"/>
    <w:rsid w:val="0031536B"/>
    <w:rsid w:val="00317354"/>
    <w:rsid w:val="0031799A"/>
    <w:rsid w:val="0032042D"/>
    <w:rsid w:val="00322077"/>
    <w:rsid w:val="00323374"/>
    <w:rsid w:val="00326ABB"/>
    <w:rsid w:val="00332645"/>
    <w:rsid w:val="003365A1"/>
    <w:rsid w:val="003432D2"/>
    <w:rsid w:val="00353915"/>
    <w:rsid w:val="00356C24"/>
    <w:rsid w:val="00360F01"/>
    <w:rsid w:val="00362BD6"/>
    <w:rsid w:val="003656EE"/>
    <w:rsid w:val="0036748F"/>
    <w:rsid w:val="00373289"/>
    <w:rsid w:val="0037514B"/>
    <w:rsid w:val="00380541"/>
    <w:rsid w:val="00382DC3"/>
    <w:rsid w:val="00384FA3"/>
    <w:rsid w:val="003864CA"/>
    <w:rsid w:val="00387129"/>
    <w:rsid w:val="003872F7"/>
    <w:rsid w:val="003874DE"/>
    <w:rsid w:val="00394F79"/>
    <w:rsid w:val="003A22FD"/>
    <w:rsid w:val="003B1CCB"/>
    <w:rsid w:val="003C7E4A"/>
    <w:rsid w:val="003D1231"/>
    <w:rsid w:val="003D1FBD"/>
    <w:rsid w:val="003E1234"/>
    <w:rsid w:val="003E4B87"/>
    <w:rsid w:val="003E6516"/>
    <w:rsid w:val="003F37DF"/>
    <w:rsid w:val="003F3C14"/>
    <w:rsid w:val="003F789B"/>
    <w:rsid w:val="004040F2"/>
    <w:rsid w:val="0041028C"/>
    <w:rsid w:val="0041253C"/>
    <w:rsid w:val="00417652"/>
    <w:rsid w:val="00421EE6"/>
    <w:rsid w:val="0042353E"/>
    <w:rsid w:val="00423BCB"/>
    <w:rsid w:val="00423EAD"/>
    <w:rsid w:val="00426E74"/>
    <w:rsid w:val="00427F8C"/>
    <w:rsid w:val="004310C1"/>
    <w:rsid w:val="004329F6"/>
    <w:rsid w:val="00432B80"/>
    <w:rsid w:val="0043304B"/>
    <w:rsid w:val="00441368"/>
    <w:rsid w:val="00446394"/>
    <w:rsid w:val="00450FB7"/>
    <w:rsid w:val="00454F74"/>
    <w:rsid w:val="00461443"/>
    <w:rsid w:val="004614D1"/>
    <w:rsid w:val="00465155"/>
    <w:rsid w:val="00470208"/>
    <w:rsid w:val="004704FF"/>
    <w:rsid w:val="00481F38"/>
    <w:rsid w:val="0048726C"/>
    <w:rsid w:val="0048756B"/>
    <w:rsid w:val="00495F42"/>
    <w:rsid w:val="004965F5"/>
    <w:rsid w:val="004A42EB"/>
    <w:rsid w:val="004A5BE0"/>
    <w:rsid w:val="004A6D59"/>
    <w:rsid w:val="004B5D9E"/>
    <w:rsid w:val="004C2319"/>
    <w:rsid w:val="004D0D15"/>
    <w:rsid w:val="004D4029"/>
    <w:rsid w:val="004E3EA8"/>
    <w:rsid w:val="004E475F"/>
    <w:rsid w:val="004E4FF7"/>
    <w:rsid w:val="004F04BC"/>
    <w:rsid w:val="004F1EE8"/>
    <w:rsid w:val="00501D46"/>
    <w:rsid w:val="00506A6B"/>
    <w:rsid w:val="005074A1"/>
    <w:rsid w:val="00514140"/>
    <w:rsid w:val="0051561E"/>
    <w:rsid w:val="005162A6"/>
    <w:rsid w:val="00516705"/>
    <w:rsid w:val="00517F3F"/>
    <w:rsid w:val="0052114F"/>
    <w:rsid w:val="005243C1"/>
    <w:rsid w:val="00527C82"/>
    <w:rsid w:val="00533441"/>
    <w:rsid w:val="005360C1"/>
    <w:rsid w:val="0053621E"/>
    <w:rsid w:val="00546E3A"/>
    <w:rsid w:val="00547AA3"/>
    <w:rsid w:val="00560128"/>
    <w:rsid w:val="005606AE"/>
    <w:rsid w:val="005656BD"/>
    <w:rsid w:val="00566524"/>
    <w:rsid w:val="00566A66"/>
    <w:rsid w:val="0057607A"/>
    <w:rsid w:val="00582712"/>
    <w:rsid w:val="005837A0"/>
    <w:rsid w:val="0058653A"/>
    <w:rsid w:val="00587A05"/>
    <w:rsid w:val="005A0557"/>
    <w:rsid w:val="005A351E"/>
    <w:rsid w:val="005B3798"/>
    <w:rsid w:val="005B4451"/>
    <w:rsid w:val="005B534A"/>
    <w:rsid w:val="005B6A61"/>
    <w:rsid w:val="005C1D04"/>
    <w:rsid w:val="005C5BB6"/>
    <w:rsid w:val="005D2321"/>
    <w:rsid w:val="005D5370"/>
    <w:rsid w:val="005D53E7"/>
    <w:rsid w:val="005D5C73"/>
    <w:rsid w:val="005D5F7A"/>
    <w:rsid w:val="005E105B"/>
    <w:rsid w:val="005E17A3"/>
    <w:rsid w:val="005F0A1E"/>
    <w:rsid w:val="005F4BCE"/>
    <w:rsid w:val="006016E3"/>
    <w:rsid w:val="006052D9"/>
    <w:rsid w:val="0061249D"/>
    <w:rsid w:val="006128FA"/>
    <w:rsid w:val="00615893"/>
    <w:rsid w:val="006208B5"/>
    <w:rsid w:val="00620931"/>
    <w:rsid w:val="00621988"/>
    <w:rsid w:val="00623DE2"/>
    <w:rsid w:val="00627AB9"/>
    <w:rsid w:val="00627B2B"/>
    <w:rsid w:val="00640009"/>
    <w:rsid w:val="00642CEC"/>
    <w:rsid w:val="00653314"/>
    <w:rsid w:val="0065690D"/>
    <w:rsid w:val="00656D7C"/>
    <w:rsid w:val="00657998"/>
    <w:rsid w:val="0066680B"/>
    <w:rsid w:val="00673D76"/>
    <w:rsid w:val="006928C6"/>
    <w:rsid w:val="00694450"/>
    <w:rsid w:val="006A0394"/>
    <w:rsid w:val="006A1E52"/>
    <w:rsid w:val="006B1B5C"/>
    <w:rsid w:val="006B1DF3"/>
    <w:rsid w:val="006B31AB"/>
    <w:rsid w:val="006C6D64"/>
    <w:rsid w:val="006D2672"/>
    <w:rsid w:val="006D48DA"/>
    <w:rsid w:val="006E28C6"/>
    <w:rsid w:val="006E513E"/>
    <w:rsid w:val="006E530C"/>
    <w:rsid w:val="006F0409"/>
    <w:rsid w:val="007061B4"/>
    <w:rsid w:val="00710E2C"/>
    <w:rsid w:val="00713786"/>
    <w:rsid w:val="007147C9"/>
    <w:rsid w:val="007161D0"/>
    <w:rsid w:val="007212E7"/>
    <w:rsid w:val="00722C76"/>
    <w:rsid w:val="007242E8"/>
    <w:rsid w:val="0073236D"/>
    <w:rsid w:val="0073288C"/>
    <w:rsid w:val="0073652C"/>
    <w:rsid w:val="00740D81"/>
    <w:rsid w:val="007418DC"/>
    <w:rsid w:val="00743C00"/>
    <w:rsid w:val="007472DD"/>
    <w:rsid w:val="00750E10"/>
    <w:rsid w:val="00753EFB"/>
    <w:rsid w:val="007566B1"/>
    <w:rsid w:val="00761FE1"/>
    <w:rsid w:val="007670FA"/>
    <w:rsid w:val="00771A09"/>
    <w:rsid w:val="00773610"/>
    <w:rsid w:val="00773AD1"/>
    <w:rsid w:val="00776623"/>
    <w:rsid w:val="00780C9F"/>
    <w:rsid w:val="00785D16"/>
    <w:rsid w:val="007868A8"/>
    <w:rsid w:val="00786C38"/>
    <w:rsid w:val="00787C44"/>
    <w:rsid w:val="007C0A3A"/>
    <w:rsid w:val="007C2522"/>
    <w:rsid w:val="007D7E76"/>
    <w:rsid w:val="007E0873"/>
    <w:rsid w:val="007E2A34"/>
    <w:rsid w:val="007E3EB1"/>
    <w:rsid w:val="007E4043"/>
    <w:rsid w:val="007E68E9"/>
    <w:rsid w:val="007E74E7"/>
    <w:rsid w:val="007F214C"/>
    <w:rsid w:val="007F24E4"/>
    <w:rsid w:val="007F336D"/>
    <w:rsid w:val="007F3B69"/>
    <w:rsid w:val="007F3F5F"/>
    <w:rsid w:val="007F6B68"/>
    <w:rsid w:val="008020B0"/>
    <w:rsid w:val="008075AD"/>
    <w:rsid w:val="00815105"/>
    <w:rsid w:val="00817074"/>
    <w:rsid w:val="00820A71"/>
    <w:rsid w:val="00823C77"/>
    <w:rsid w:val="008263D0"/>
    <w:rsid w:val="00831B02"/>
    <w:rsid w:val="00831C5C"/>
    <w:rsid w:val="00832368"/>
    <w:rsid w:val="00833386"/>
    <w:rsid w:val="00835F0E"/>
    <w:rsid w:val="00835F5E"/>
    <w:rsid w:val="008407BC"/>
    <w:rsid w:val="0085568A"/>
    <w:rsid w:val="00860AAB"/>
    <w:rsid w:val="008704F5"/>
    <w:rsid w:val="008709AB"/>
    <w:rsid w:val="008858C1"/>
    <w:rsid w:val="00890C50"/>
    <w:rsid w:val="00893680"/>
    <w:rsid w:val="00894B42"/>
    <w:rsid w:val="00895ABC"/>
    <w:rsid w:val="008A017C"/>
    <w:rsid w:val="008A0312"/>
    <w:rsid w:val="008A16E1"/>
    <w:rsid w:val="008A3A07"/>
    <w:rsid w:val="008B0239"/>
    <w:rsid w:val="008B4753"/>
    <w:rsid w:val="008C0089"/>
    <w:rsid w:val="008D25BD"/>
    <w:rsid w:val="008D3F3B"/>
    <w:rsid w:val="008E30C5"/>
    <w:rsid w:val="008E5625"/>
    <w:rsid w:val="008E56B5"/>
    <w:rsid w:val="008F686D"/>
    <w:rsid w:val="009016C3"/>
    <w:rsid w:val="00903F6E"/>
    <w:rsid w:val="00904C52"/>
    <w:rsid w:val="00910B61"/>
    <w:rsid w:val="00911BD4"/>
    <w:rsid w:val="00924E98"/>
    <w:rsid w:val="009255AB"/>
    <w:rsid w:val="00926693"/>
    <w:rsid w:val="0092670C"/>
    <w:rsid w:val="00933EA1"/>
    <w:rsid w:val="00936E0B"/>
    <w:rsid w:val="009431C0"/>
    <w:rsid w:val="00951916"/>
    <w:rsid w:val="00955DE6"/>
    <w:rsid w:val="00956629"/>
    <w:rsid w:val="00961008"/>
    <w:rsid w:val="00963F64"/>
    <w:rsid w:val="0096444C"/>
    <w:rsid w:val="0096739E"/>
    <w:rsid w:val="0096765E"/>
    <w:rsid w:val="00967BA2"/>
    <w:rsid w:val="00974EC1"/>
    <w:rsid w:val="00977EDE"/>
    <w:rsid w:val="009825F3"/>
    <w:rsid w:val="00984EC9"/>
    <w:rsid w:val="00987A8B"/>
    <w:rsid w:val="0099167D"/>
    <w:rsid w:val="009933CD"/>
    <w:rsid w:val="009944A4"/>
    <w:rsid w:val="009A1677"/>
    <w:rsid w:val="009A319C"/>
    <w:rsid w:val="009B0A5D"/>
    <w:rsid w:val="009B0C4C"/>
    <w:rsid w:val="009B2728"/>
    <w:rsid w:val="009C1C1C"/>
    <w:rsid w:val="009C2744"/>
    <w:rsid w:val="009C3134"/>
    <w:rsid w:val="009C4991"/>
    <w:rsid w:val="009D7436"/>
    <w:rsid w:val="009E0811"/>
    <w:rsid w:val="009E0D8B"/>
    <w:rsid w:val="009F536E"/>
    <w:rsid w:val="00A013C3"/>
    <w:rsid w:val="00A02F80"/>
    <w:rsid w:val="00A031D4"/>
    <w:rsid w:val="00A055C3"/>
    <w:rsid w:val="00A1001A"/>
    <w:rsid w:val="00A12B28"/>
    <w:rsid w:val="00A15B26"/>
    <w:rsid w:val="00A1685C"/>
    <w:rsid w:val="00A20A24"/>
    <w:rsid w:val="00A24370"/>
    <w:rsid w:val="00A252B3"/>
    <w:rsid w:val="00A2673A"/>
    <w:rsid w:val="00A30054"/>
    <w:rsid w:val="00A32BAB"/>
    <w:rsid w:val="00A479FB"/>
    <w:rsid w:val="00A50AB6"/>
    <w:rsid w:val="00A51835"/>
    <w:rsid w:val="00A54E9B"/>
    <w:rsid w:val="00A74F98"/>
    <w:rsid w:val="00A762CE"/>
    <w:rsid w:val="00A76A6C"/>
    <w:rsid w:val="00A814C4"/>
    <w:rsid w:val="00A820C8"/>
    <w:rsid w:val="00AA0C83"/>
    <w:rsid w:val="00AA113B"/>
    <w:rsid w:val="00AA2E4C"/>
    <w:rsid w:val="00AA5315"/>
    <w:rsid w:val="00AB2DDC"/>
    <w:rsid w:val="00AB3DCE"/>
    <w:rsid w:val="00AB4712"/>
    <w:rsid w:val="00AB59C5"/>
    <w:rsid w:val="00AC65AB"/>
    <w:rsid w:val="00AC6A87"/>
    <w:rsid w:val="00AD2CE5"/>
    <w:rsid w:val="00AD7360"/>
    <w:rsid w:val="00AE1FE7"/>
    <w:rsid w:val="00AF3909"/>
    <w:rsid w:val="00AF4BEB"/>
    <w:rsid w:val="00AF7A03"/>
    <w:rsid w:val="00B23416"/>
    <w:rsid w:val="00B24B36"/>
    <w:rsid w:val="00B2626A"/>
    <w:rsid w:val="00B27B78"/>
    <w:rsid w:val="00B326E2"/>
    <w:rsid w:val="00B3715B"/>
    <w:rsid w:val="00B37D3C"/>
    <w:rsid w:val="00B408B4"/>
    <w:rsid w:val="00B414C0"/>
    <w:rsid w:val="00B43568"/>
    <w:rsid w:val="00B435A9"/>
    <w:rsid w:val="00B46603"/>
    <w:rsid w:val="00B47877"/>
    <w:rsid w:val="00B55645"/>
    <w:rsid w:val="00B5714A"/>
    <w:rsid w:val="00B57FF5"/>
    <w:rsid w:val="00B6357D"/>
    <w:rsid w:val="00B64E09"/>
    <w:rsid w:val="00B66FB0"/>
    <w:rsid w:val="00B71F23"/>
    <w:rsid w:val="00B739A1"/>
    <w:rsid w:val="00B8272D"/>
    <w:rsid w:val="00B86195"/>
    <w:rsid w:val="00B97D90"/>
    <w:rsid w:val="00BA1142"/>
    <w:rsid w:val="00BC577D"/>
    <w:rsid w:val="00BC6DE5"/>
    <w:rsid w:val="00BD01E8"/>
    <w:rsid w:val="00BD2010"/>
    <w:rsid w:val="00BF3195"/>
    <w:rsid w:val="00BF3466"/>
    <w:rsid w:val="00BF38A0"/>
    <w:rsid w:val="00C03E51"/>
    <w:rsid w:val="00C14FBC"/>
    <w:rsid w:val="00C15FF8"/>
    <w:rsid w:val="00C20452"/>
    <w:rsid w:val="00C20E31"/>
    <w:rsid w:val="00C22CEE"/>
    <w:rsid w:val="00C24E9D"/>
    <w:rsid w:val="00C25CC1"/>
    <w:rsid w:val="00C4183D"/>
    <w:rsid w:val="00C524E0"/>
    <w:rsid w:val="00C618BE"/>
    <w:rsid w:val="00C62580"/>
    <w:rsid w:val="00C65435"/>
    <w:rsid w:val="00C71703"/>
    <w:rsid w:val="00C72A51"/>
    <w:rsid w:val="00C8073D"/>
    <w:rsid w:val="00C81679"/>
    <w:rsid w:val="00C9055E"/>
    <w:rsid w:val="00C95527"/>
    <w:rsid w:val="00CB1B67"/>
    <w:rsid w:val="00CB2E8D"/>
    <w:rsid w:val="00CB5E60"/>
    <w:rsid w:val="00CC31DF"/>
    <w:rsid w:val="00CD0BFF"/>
    <w:rsid w:val="00CD0C6E"/>
    <w:rsid w:val="00CD30A9"/>
    <w:rsid w:val="00CD58E0"/>
    <w:rsid w:val="00CE1EB7"/>
    <w:rsid w:val="00CE3AB9"/>
    <w:rsid w:val="00CF1DE1"/>
    <w:rsid w:val="00CF1EFD"/>
    <w:rsid w:val="00D04191"/>
    <w:rsid w:val="00D07AE0"/>
    <w:rsid w:val="00D10A6F"/>
    <w:rsid w:val="00D13806"/>
    <w:rsid w:val="00D16792"/>
    <w:rsid w:val="00D17712"/>
    <w:rsid w:val="00D20D69"/>
    <w:rsid w:val="00D24E8B"/>
    <w:rsid w:val="00D26139"/>
    <w:rsid w:val="00D274EB"/>
    <w:rsid w:val="00D3229B"/>
    <w:rsid w:val="00D339AD"/>
    <w:rsid w:val="00D4178D"/>
    <w:rsid w:val="00D507E3"/>
    <w:rsid w:val="00D507F8"/>
    <w:rsid w:val="00D51CF7"/>
    <w:rsid w:val="00D51F13"/>
    <w:rsid w:val="00D65393"/>
    <w:rsid w:val="00D741F2"/>
    <w:rsid w:val="00D74520"/>
    <w:rsid w:val="00D769E5"/>
    <w:rsid w:val="00D83072"/>
    <w:rsid w:val="00D833CE"/>
    <w:rsid w:val="00D83EC2"/>
    <w:rsid w:val="00D8443A"/>
    <w:rsid w:val="00D93D1D"/>
    <w:rsid w:val="00D941B8"/>
    <w:rsid w:val="00D9751F"/>
    <w:rsid w:val="00DB098C"/>
    <w:rsid w:val="00DB5EBF"/>
    <w:rsid w:val="00DC07C3"/>
    <w:rsid w:val="00DC4654"/>
    <w:rsid w:val="00DD1EAB"/>
    <w:rsid w:val="00DD3E48"/>
    <w:rsid w:val="00DE4366"/>
    <w:rsid w:val="00DF13B0"/>
    <w:rsid w:val="00DF676A"/>
    <w:rsid w:val="00E107E0"/>
    <w:rsid w:val="00E1278B"/>
    <w:rsid w:val="00E12DD1"/>
    <w:rsid w:val="00E1346A"/>
    <w:rsid w:val="00E163CD"/>
    <w:rsid w:val="00E23254"/>
    <w:rsid w:val="00E26885"/>
    <w:rsid w:val="00E26A5D"/>
    <w:rsid w:val="00E30570"/>
    <w:rsid w:val="00E3059D"/>
    <w:rsid w:val="00E3140B"/>
    <w:rsid w:val="00E32E52"/>
    <w:rsid w:val="00E53A54"/>
    <w:rsid w:val="00E5751B"/>
    <w:rsid w:val="00E614DE"/>
    <w:rsid w:val="00E6173F"/>
    <w:rsid w:val="00E65834"/>
    <w:rsid w:val="00E72984"/>
    <w:rsid w:val="00E755AA"/>
    <w:rsid w:val="00E768CC"/>
    <w:rsid w:val="00E77772"/>
    <w:rsid w:val="00E80648"/>
    <w:rsid w:val="00E82F0F"/>
    <w:rsid w:val="00E83C4D"/>
    <w:rsid w:val="00E85A51"/>
    <w:rsid w:val="00E87019"/>
    <w:rsid w:val="00E91D39"/>
    <w:rsid w:val="00EA4F38"/>
    <w:rsid w:val="00EA6539"/>
    <w:rsid w:val="00EB081A"/>
    <w:rsid w:val="00EB0D43"/>
    <w:rsid w:val="00EB170D"/>
    <w:rsid w:val="00EB5C5D"/>
    <w:rsid w:val="00EC2D22"/>
    <w:rsid w:val="00EC3051"/>
    <w:rsid w:val="00EC57DF"/>
    <w:rsid w:val="00EC7A79"/>
    <w:rsid w:val="00ED4C9F"/>
    <w:rsid w:val="00ED4E42"/>
    <w:rsid w:val="00ED7AC4"/>
    <w:rsid w:val="00EE2220"/>
    <w:rsid w:val="00EE2E31"/>
    <w:rsid w:val="00EF2A8E"/>
    <w:rsid w:val="00EF3808"/>
    <w:rsid w:val="00F0505C"/>
    <w:rsid w:val="00F10143"/>
    <w:rsid w:val="00F253E8"/>
    <w:rsid w:val="00F27853"/>
    <w:rsid w:val="00F336A9"/>
    <w:rsid w:val="00F34EB3"/>
    <w:rsid w:val="00F41E9D"/>
    <w:rsid w:val="00F45DD3"/>
    <w:rsid w:val="00F7291C"/>
    <w:rsid w:val="00F75806"/>
    <w:rsid w:val="00F82A18"/>
    <w:rsid w:val="00F858D8"/>
    <w:rsid w:val="00F8758B"/>
    <w:rsid w:val="00F95B6D"/>
    <w:rsid w:val="00FA198C"/>
    <w:rsid w:val="00FA3F91"/>
    <w:rsid w:val="00FB0E87"/>
    <w:rsid w:val="00FB3DBD"/>
    <w:rsid w:val="00FB4611"/>
    <w:rsid w:val="00FC67BD"/>
    <w:rsid w:val="00FC6FBF"/>
    <w:rsid w:val="00FE5755"/>
    <w:rsid w:val="00FF02EE"/>
    <w:rsid w:val="00FF3081"/>
    <w:rsid w:val="00FF349D"/>
    <w:rsid w:val="00FF38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C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38C4781E"/>
  <w15:docId w15:val="{C73F0046-0BAD-40DE-A97B-FD83C90257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sz w:val="22"/>
        <w:szCs w:val="22"/>
        <w:lang w:val="fr-CH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A4373"/>
  </w:style>
  <w:style w:type="paragraph" w:styleId="Titre1">
    <w:name w:val="heading 1"/>
    <w:basedOn w:val="Normal"/>
    <w:next w:val="Normal"/>
    <w:link w:val="Titre1Car"/>
    <w:uiPriority w:val="9"/>
    <w:qFormat/>
    <w:rsid w:val="001A4373"/>
    <w:pPr>
      <w:keepNext/>
      <w:keepLines/>
      <w:numPr>
        <w:numId w:val="29"/>
      </w:numPr>
      <w:pBdr>
        <w:bottom w:val="single" w:sz="4" w:space="1" w:color="595959" w:themeColor="text1" w:themeTint="A6"/>
      </w:pBdr>
      <w:spacing w:before="360"/>
      <w:outlineLvl w:val="0"/>
    </w:pPr>
    <w:rPr>
      <w:rFonts w:asciiTheme="majorHAnsi" w:eastAsiaTheme="majorEastAsia" w:hAnsiTheme="majorHAnsi" w:cstheme="majorBidi"/>
      <w:b/>
      <w:bCs/>
      <w:smallCaps/>
      <w:color w:val="000000" w:themeColor="text1"/>
      <w:sz w:val="36"/>
      <w:szCs w:val="36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1A4373"/>
    <w:pPr>
      <w:keepNext/>
      <w:keepLines/>
      <w:numPr>
        <w:ilvl w:val="1"/>
        <w:numId w:val="29"/>
      </w:numPr>
      <w:spacing w:before="360" w:after="0"/>
      <w:outlineLvl w:val="1"/>
    </w:pPr>
    <w:rPr>
      <w:rFonts w:asciiTheme="majorHAnsi" w:eastAsiaTheme="majorEastAsia" w:hAnsiTheme="majorHAnsi" w:cstheme="majorBidi"/>
      <w:b/>
      <w:bCs/>
      <w:smallCaps/>
      <w:color w:val="000000" w:themeColor="text1"/>
      <w:sz w:val="28"/>
      <w:szCs w:val="28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1A4373"/>
    <w:pPr>
      <w:keepNext/>
      <w:keepLines/>
      <w:numPr>
        <w:ilvl w:val="2"/>
        <w:numId w:val="29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000000" w:themeColor="text1"/>
    </w:rPr>
  </w:style>
  <w:style w:type="paragraph" w:styleId="Titre4">
    <w:name w:val="heading 4"/>
    <w:basedOn w:val="Normal"/>
    <w:next w:val="Normal"/>
    <w:link w:val="Titre4Car"/>
    <w:uiPriority w:val="9"/>
    <w:unhideWhenUsed/>
    <w:qFormat/>
    <w:rsid w:val="001A4373"/>
    <w:pPr>
      <w:keepNext/>
      <w:keepLines/>
      <w:numPr>
        <w:ilvl w:val="3"/>
        <w:numId w:val="29"/>
      </w:numPr>
      <w:spacing w:before="200" w:after="0"/>
      <w:ind w:left="864"/>
      <w:outlineLvl w:val="3"/>
    </w:pPr>
    <w:rPr>
      <w:rFonts w:asciiTheme="majorHAnsi" w:eastAsiaTheme="majorEastAsia" w:hAnsiTheme="majorHAnsi" w:cstheme="majorBidi"/>
      <w:b/>
      <w:bCs/>
      <w:i/>
      <w:iCs/>
      <w:color w:val="000000" w:themeColor="text1"/>
    </w:rPr>
  </w:style>
  <w:style w:type="paragraph" w:styleId="Titre5">
    <w:name w:val="heading 5"/>
    <w:basedOn w:val="Normal"/>
    <w:next w:val="Normal"/>
    <w:link w:val="Titre5Car"/>
    <w:uiPriority w:val="9"/>
    <w:unhideWhenUsed/>
    <w:qFormat/>
    <w:rsid w:val="001A4373"/>
    <w:pPr>
      <w:keepNext/>
      <w:keepLines/>
      <w:numPr>
        <w:ilvl w:val="4"/>
        <w:numId w:val="29"/>
      </w:numPr>
      <w:spacing w:before="200" w:after="0"/>
      <w:outlineLvl w:val="4"/>
    </w:pPr>
    <w:rPr>
      <w:rFonts w:asciiTheme="majorHAnsi" w:eastAsiaTheme="majorEastAsia" w:hAnsiTheme="majorHAnsi" w:cstheme="majorBidi"/>
      <w:color w:val="323E4F" w:themeColor="text2" w:themeShade="B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1A4373"/>
    <w:pPr>
      <w:keepNext/>
      <w:keepLines/>
      <w:numPr>
        <w:ilvl w:val="5"/>
        <w:numId w:val="29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323E4F" w:themeColor="text2" w:themeShade="B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1A4373"/>
    <w:pPr>
      <w:keepNext/>
      <w:keepLines/>
      <w:numPr>
        <w:ilvl w:val="6"/>
        <w:numId w:val="29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1A4373"/>
    <w:pPr>
      <w:keepNext/>
      <w:keepLines/>
      <w:numPr>
        <w:ilvl w:val="7"/>
        <w:numId w:val="29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1A4373"/>
    <w:pPr>
      <w:keepNext/>
      <w:keepLines/>
      <w:numPr>
        <w:ilvl w:val="8"/>
        <w:numId w:val="29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Sansinterligne">
    <w:name w:val="No Spacing"/>
    <w:link w:val="SansinterligneCar"/>
    <w:uiPriority w:val="1"/>
    <w:qFormat/>
    <w:rsid w:val="001A4373"/>
    <w:pPr>
      <w:spacing w:after="0" w:line="240" w:lineRule="auto"/>
    </w:pPr>
  </w:style>
  <w:style w:type="character" w:customStyle="1" w:styleId="SansinterligneCar">
    <w:name w:val="Sans interligne Car"/>
    <w:basedOn w:val="Policepardfaut"/>
    <w:link w:val="Sansinterligne"/>
    <w:uiPriority w:val="1"/>
    <w:rsid w:val="00077D68"/>
  </w:style>
  <w:style w:type="character" w:customStyle="1" w:styleId="Titre1Car">
    <w:name w:val="Titre 1 Car"/>
    <w:basedOn w:val="Policepardfaut"/>
    <w:link w:val="Titre1"/>
    <w:uiPriority w:val="9"/>
    <w:rsid w:val="001A4373"/>
    <w:rPr>
      <w:rFonts w:asciiTheme="majorHAnsi" w:eastAsiaTheme="majorEastAsia" w:hAnsiTheme="majorHAnsi" w:cstheme="majorBidi"/>
      <w:b/>
      <w:bCs/>
      <w:smallCaps/>
      <w:color w:val="000000" w:themeColor="text1"/>
      <w:sz w:val="36"/>
      <w:szCs w:val="36"/>
    </w:rPr>
  </w:style>
  <w:style w:type="character" w:customStyle="1" w:styleId="Titre2Car">
    <w:name w:val="Titre 2 Car"/>
    <w:basedOn w:val="Policepardfaut"/>
    <w:link w:val="Titre2"/>
    <w:uiPriority w:val="9"/>
    <w:rsid w:val="001A4373"/>
    <w:rPr>
      <w:rFonts w:asciiTheme="majorHAnsi" w:eastAsiaTheme="majorEastAsia" w:hAnsiTheme="majorHAnsi" w:cstheme="majorBidi"/>
      <w:b/>
      <w:bCs/>
      <w:smallCaps/>
      <w:color w:val="000000" w:themeColor="text1"/>
      <w:sz w:val="28"/>
      <w:szCs w:val="28"/>
    </w:rPr>
  </w:style>
  <w:style w:type="paragraph" w:styleId="Paragraphedeliste">
    <w:name w:val="List Paragraph"/>
    <w:basedOn w:val="Normal"/>
    <w:uiPriority w:val="34"/>
    <w:qFormat/>
    <w:rsid w:val="00FB0E87"/>
    <w:pPr>
      <w:ind w:left="720"/>
      <w:contextualSpacing/>
    </w:pPr>
  </w:style>
  <w:style w:type="character" w:customStyle="1" w:styleId="Titre3Car">
    <w:name w:val="Titre 3 Car"/>
    <w:basedOn w:val="Policepardfaut"/>
    <w:link w:val="Titre3"/>
    <w:uiPriority w:val="9"/>
    <w:rsid w:val="001A4373"/>
    <w:rPr>
      <w:rFonts w:asciiTheme="majorHAnsi" w:eastAsiaTheme="majorEastAsia" w:hAnsiTheme="majorHAnsi" w:cstheme="majorBidi"/>
      <w:b/>
      <w:bCs/>
      <w:color w:val="000000" w:themeColor="text1"/>
    </w:rPr>
  </w:style>
  <w:style w:type="table" w:styleId="Grilledutableau">
    <w:name w:val="Table Grid"/>
    <w:basedOn w:val="TableauNormal"/>
    <w:uiPriority w:val="39"/>
    <w:rsid w:val="0038054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-tte">
    <w:name w:val="header"/>
    <w:basedOn w:val="Normal"/>
    <w:link w:val="En-tteCar"/>
    <w:uiPriority w:val="99"/>
    <w:unhideWhenUsed/>
    <w:rsid w:val="0029332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293323"/>
  </w:style>
  <w:style w:type="paragraph" w:styleId="Pieddepage">
    <w:name w:val="footer"/>
    <w:basedOn w:val="Normal"/>
    <w:link w:val="PieddepageCar"/>
    <w:uiPriority w:val="99"/>
    <w:unhideWhenUsed/>
    <w:rsid w:val="0029332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293323"/>
  </w:style>
  <w:style w:type="paragraph" w:styleId="Lgende">
    <w:name w:val="caption"/>
    <w:basedOn w:val="Normal"/>
    <w:next w:val="Normal"/>
    <w:uiPriority w:val="35"/>
    <w:unhideWhenUsed/>
    <w:qFormat/>
    <w:rsid w:val="001A4373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Tabledesillustrations">
    <w:name w:val="table of figures"/>
    <w:basedOn w:val="Normal"/>
    <w:next w:val="Normal"/>
    <w:uiPriority w:val="99"/>
    <w:unhideWhenUsed/>
    <w:rsid w:val="003656EE"/>
    <w:pPr>
      <w:spacing w:after="0"/>
    </w:pPr>
  </w:style>
  <w:style w:type="character" w:styleId="Lienhypertexte">
    <w:name w:val="Hyperlink"/>
    <w:basedOn w:val="Policepardfaut"/>
    <w:uiPriority w:val="99"/>
    <w:unhideWhenUsed/>
    <w:rsid w:val="003656EE"/>
    <w:rPr>
      <w:color w:val="0563C1" w:themeColor="hyperlink"/>
      <w:u w:val="single"/>
    </w:rPr>
  </w:style>
  <w:style w:type="character" w:styleId="Lienhypertextesuivivisit">
    <w:name w:val="FollowedHyperlink"/>
    <w:basedOn w:val="Policepardfaut"/>
    <w:uiPriority w:val="99"/>
    <w:semiHidden/>
    <w:unhideWhenUsed/>
    <w:rsid w:val="00356C24"/>
    <w:rPr>
      <w:color w:val="954F72" w:themeColor="followedHyperlink"/>
      <w:u w:val="single"/>
    </w:rPr>
  </w:style>
  <w:style w:type="character" w:customStyle="1" w:styleId="Titre4Car">
    <w:name w:val="Titre 4 Car"/>
    <w:basedOn w:val="Policepardfaut"/>
    <w:link w:val="Titre4"/>
    <w:uiPriority w:val="9"/>
    <w:rsid w:val="001A4373"/>
    <w:rPr>
      <w:rFonts w:asciiTheme="majorHAnsi" w:eastAsiaTheme="majorEastAsia" w:hAnsiTheme="majorHAnsi" w:cstheme="majorBidi"/>
      <w:b/>
      <w:bCs/>
      <w:i/>
      <w:iCs/>
      <w:color w:val="000000" w:themeColor="text1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D3229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D3229B"/>
    <w:rPr>
      <w:rFonts w:ascii="Tahoma" w:hAnsi="Tahoma" w:cs="Tahoma"/>
      <w:sz w:val="16"/>
      <w:szCs w:val="16"/>
    </w:rPr>
  </w:style>
  <w:style w:type="paragraph" w:styleId="Explorateurdedocuments">
    <w:name w:val="Document Map"/>
    <w:basedOn w:val="Normal"/>
    <w:link w:val="ExplorateurdedocumentsCar"/>
    <w:uiPriority w:val="99"/>
    <w:semiHidden/>
    <w:unhideWhenUsed/>
    <w:rsid w:val="00D3229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ExplorateurdedocumentsCar">
    <w:name w:val="Explorateur de documents Car"/>
    <w:basedOn w:val="Policepardfaut"/>
    <w:link w:val="Explorateurdedocuments"/>
    <w:uiPriority w:val="99"/>
    <w:semiHidden/>
    <w:rsid w:val="00D3229B"/>
    <w:rPr>
      <w:rFonts w:ascii="Tahoma" w:hAnsi="Tahoma" w:cs="Tahoma"/>
      <w:sz w:val="16"/>
      <w:szCs w:val="16"/>
    </w:rPr>
  </w:style>
  <w:style w:type="paragraph" w:styleId="En-ttedetabledesmatires">
    <w:name w:val="TOC Heading"/>
    <w:basedOn w:val="Titre1"/>
    <w:next w:val="Normal"/>
    <w:uiPriority w:val="39"/>
    <w:unhideWhenUsed/>
    <w:qFormat/>
    <w:rsid w:val="001A4373"/>
    <w:pPr>
      <w:outlineLvl w:val="9"/>
    </w:pPr>
  </w:style>
  <w:style w:type="paragraph" w:styleId="TM2">
    <w:name w:val="toc 2"/>
    <w:basedOn w:val="TM1"/>
    <w:next w:val="Normal"/>
    <w:autoRedefine/>
    <w:uiPriority w:val="39"/>
    <w:unhideWhenUsed/>
    <w:rsid w:val="00713786"/>
    <w:pPr>
      <w:spacing w:before="0" w:after="0"/>
      <w:ind w:left="220"/>
    </w:pPr>
    <w:rPr>
      <w:b w:val="0"/>
      <w:bCs w:val="0"/>
      <w:caps w:val="0"/>
      <w:smallCaps/>
    </w:rPr>
  </w:style>
  <w:style w:type="paragraph" w:styleId="TM1">
    <w:name w:val="toc 1"/>
    <w:basedOn w:val="Normal"/>
    <w:next w:val="Normal"/>
    <w:autoRedefine/>
    <w:uiPriority w:val="39"/>
    <w:unhideWhenUsed/>
    <w:rsid w:val="00B8272D"/>
    <w:pPr>
      <w:spacing w:before="120" w:after="120"/>
    </w:pPr>
    <w:rPr>
      <w:rFonts w:cstheme="minorHAnsi"/>
      <w:b/>
      <w:bCs/>
      <w:caps/>
      <w:sz w:val="20"/>
      <w:szCs w:val="20"/>
    </w:rPr>
  </w:style>
  <w:style w:type="paragraph" w:styleId="TM3">
    <w:name w:val="toc 3"/>
    <w:basedOn w:val="TM1"/>
    <w:next w:val="Normal"/>
    <w:autoRedefine/>
    <w:uiPriority w:val="39"/>
    <w:unhideWhenUsed/>
    <w:rsid w:val="00713786"/>
    <w:pPr>
      <w:spacing w:before="0" w:after="0"/>
      <w:ind w:left="440"/>
    </w:pPr>
    <w:rPr>
      <w:b w:val="0"/>
      <w:bCs w:val="0"/>
      <w:i/>
      <w:iCs/>
      <w:caps w:val="0"/>
    </w:rPr>
  </w:style>
  <w:style w:type="paragraph" w:styleId="TM4">
    <w:name w:val="toc 4"/>
    <w:basedOn w:val="Normal"/>
    <w:next w:val="Normal"/>
    <w:autoRedefine/>
    <w:uiPriority w:val="39"/>
    <w:unhideWhenUsed/>
    <w:rsid w:val="00B8272D"/>
    <w:pPr>
      <w:spacing w:after="0"/>
      <w:ind w:left="660"/>
    </w:pPr>
    <w:rPr>
      <w:rFonts w:cstheme="minorHAnsi"/>
      <w:sz w:val="18"/>
      <w:szCs w:val="18"/>
    </w:rPr>
  </w:style>
  <w:style w:type="paragraph" w:styleId="TM5">
    <w:name w:val="toc 5"/>
    <w:basedOn w:val="Normal"/>
    <w:next w:val="Normal"/>
    <w:autoRedefine/>
    <w:uiPriority w:val="39"/>
    <w:unhideWhenUsed/>
    <w:rsid w:val="00DB098C"/>
    <w:pPr>
      <w:spacing w:after="0"/>
      <w:ind w:left="880"/>
    </w:pPr>
    <w:rPr>
      <w:rFonts w:cstheme="minorHAnsi"/>
      <w:sz w:val="18"/>
      <w:szCs w:val="18"/>
    </w:rPr>
  </w:style>
  <w:style w:type="paragraph" w:styleId="Index1">
    <w:name w:val="index 1"/>
    <w:basedOn w:val="Normal"/>
    <w:next w:val="Normal"/>
    <w:autoRedefine/>
    <w:uiPriority w:val="99"/>
    <w:semiHidden/>
    <w:unhideWhenUsed/>
    <w:rsid w:val="00B8272D"/>
    <w:pPr>
      <w:spacing w:after="0" w:line="240" w:lineRule="auto"/>
      <w:ind w:left="220" w:hanging="220"/>
    </w:pPr>
  </w:style>
  <w:style w:type="paragraph" w:styleId="TM6">
    <w:name w:val="toc 6"/>
    <w:basedOn w:val="Normal"/>
    <w:next w:val="Normal"/>
    <w:autoRedefine/>
    <w:uiPriority w:val="39"/>
    <w:unhideWhenUsed/>
    <w:rsid w:val="00DB098C"/>
    <w:pPr>
      <w:spacing w:after="0"/>
      <w:ind w:left="1100"/>
    </w:pPr>
    <w:rPr>
      <w:rFonts w:cstheme="minorHAnsi"/>
      <w:sz w:val="18"/>
      <w:szCs w:val="18"/>
    </w:rPr>
  </w:style>
  <w:style w:type="paragraph" w:styleId="TM7">
    <w:name w:val="toc 7"/>
    <w:basedOn w:val="Normal"/>
    <w:next w:val="Normal"/>
    <w:autoRedefine/>
    <w:uiPriority w:val="39"/>
    <w:unhideWhenUsed/>
    <w:rsid w:val="00DB098C"/>
    <w:pPr>
      <w:spacing w:after="0"/>
      <w:ind w:left="1320"/>
    </w:pPr>
    <w:rPr>
      <w:rFonts w:cstheme="minorHAnsi"/>
      <w:sz w:val="18"/>
      <w:szCs w:val="18"/>
    </w:rPr>
  </w:style>
  <w:style w:type="paragraph" w:styleId="TM8">
    <w:name w:val="toc 8"/>
    <w:basedOn w:val="Normal"/>
    <w:next w:val="Normal"/>
    <w:autoRedefine/>
    <w:uiPriority w:val="39"/>
    <w:unhideWhenUsed/>
    <w:rsid w:val="00DB098C"/>
    <w:pPr>
      <w:spacing w:after="0"/>
      <w:ind w:left="1540"/>
    </w:pPr>
    <w:rPr>
      <w:rFonts w:cstheme="minorHAnsi"/>
      <w:sz w:val="18"/>
      <w:szCs w:val="18"/>
    </w:rPr>
  </w:style>
  <w:style w:type="paragraph" w:styleId="TM9">
    <w:name w:val="toc 9"/>
    <w:basedOn w:val="Normal"/>
    <w:next w:val="Normal"/>
    <w:autoRedefine/>
    <w:uiPriority w:val="39"/>
    <w:unhideWhenUsed/>
    <w:rsid w:val="00DB098C"/>
    <w:pPr>
      <w:spacing w:after="0"/>
      <w:ind w:left="1760"/>
    </w:pPr>
    <w:rPr>
      <w:rFonts w:cstheme="minorHAnsi"/>
      <w:sz w:val="18"/>
      <w:szCs w:val="18"/>
    </w:rPr>
  </w:style>
  <w:style w:type="character" w:customStyle="1" w:styleId="Titre5Car">
    <w:name w:val="Titre 5 Car"/>
    <w:basedOn w:val="Policepardfaut"/>
    <w:link w:val="Titre5"/>
    <w:uiPriority w:val="9"/>
    <w:rsid w:val="001A4373"/>
    <w:rPr>
      <w:rFonts w:asciiTheme="majorHAnsi" w:eastAsiaTheme="majorEastAsia" w:hAnsiTheme="majorHAnsi" w:cstheme="majorBidi"/>
      <w:color w:val="323E4F" w:themeColor="text2" w:themeShade="BF"/>
    </w:rPr>
  </w:style>
  <w:style w:type="character" w:customStyle="1" w:styleId="Titre6Car">
    <w:name w:val="Titre 6 Car"/>
    <w:basedOn w:val="Policepardfaut"/>
    <w:link w:val="Titre6"/>
    <w:uiPriority w:val="9"/>
    <w:semiHidden/>
    <w:rsid w:val="001A4373"/>
    <w:rPr>
      <w:rFonts w:asciiTheme="majorHAnsi" w:eastAsiaTheme="majorEastAsia" w:hAnsiTheme="majorHAnsi" w:cstheme="majorBidi"/>
      <w:i/>
      <w:iCs/>
      <w:color w:val="323E4F" w:themeColor="text2" w:themeShade="BF"/>
    </w:rPr>
  </w:style>
  <w:style w:type="character" w:customStyle="1" w:styleId="Titre7Car">
    <w:name w:val="Titre 7 Car"/>
    <w:basedOn w:val="Policepardfaut"/>
    <w:link w:val="Titre7"/>
    <w:uiPriority w:val="9"/>
    <w:semiHidden/>
    <w:rsid w:val="001A4373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Titre8Car">
    <w:name w:val="Titre 8 Car"/>
    <w:basedOn w:val="Policepardfaut"/>
    <w:link w:val="Titre8"/>
    <w:uiPriority w:val="9"/>
    <w:semiHidden/>
    <w:rsid w:val="001A4373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semiHidden/>
    <w:rsid w:val="001A4373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Titre">
    <w:name w:val="Title"/>
    <w:basedOn w:val="Normal"/>
    <w:next w:val="Normal"/>
    <w:link w:val="TitreCar"/>
    <w:uiPriority w:val="10"/>
    <w:qFormat/>
    <w:rsid w:val="001A4373"/>
    <w:pPr>
      <w:spacing w:after="0" w:line="240" w:lineRule="auto"/>
      <w:contextualSpacing/>
    </w:pPr>
    <w:rPr>
      <w:rFonts w:asciiTheme="majorHAnsi" w:eastAsiaTheme="majorEastAsia" w:hAnsiTheme="majorHAnsi" w:cstheme="majorBidi"/>
      <w:color w:val="000000" w:themeColor="text1"/>
      <w:sz w:val="56"/>
      <w:szCs w:val="56"/>
    </w:rPr>
  </w:style>
  <w:style w:type="character" w:customStyle="1" w:styleId="TitreCar">
    <w:name w:val="Titre Car"/>
    <w:basedOn w:val="Policepardfaut"/>
    <w:link w:val="Titre"/>
    <w:uiPriority w:val="10"/>
    <w:rsid w:val="001A4373"/>
    <w:rPr>
      <w:rFonts w:asciiTheme="majorHAnsi" w:eastAsiaTheme="majorEastAsia" w:hAnsiTheme="majorHAnsi" w:cstheme="majorBidi"/>
      <w:color w:val="000000" w:themeColor="text1"/>
      <w:sz w:val="56"/>
      <w:szCs w:val="56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1A4373"/>
    <w:pPr>
      <w:numPr>
        <w:ilvl w:val="1"/>
      </w:numPr>
    </w:pPr>
    <w:rPr>
      <w:color w:val="5A5A5A" w:themeColor="text1" w:themeTint="A5"/>
      <w:spacing w:val="10"/>
    </w:rPr>
  </w:style>
  <w:style w:type="character" w:customStyle="1" w:styleId="Sous-titreCar">
    <w:name w:val="Sous-titre Car"/>
    <w:basedOn w:val="Policepardfaut"/>
    <w:link w:val="Sous-titre"/>
    <w:uiPriority w:val="11"/>
    <w:rsid w:val="001A4373"/>
    <w:rPr>
      <w:color w:val="5A5A5A" w:themeColor="text1" w:themeTint="A5"/>
      <w:spacing w:val="10"/>
    </w:rPr>
  </w:style>
  <w:style w:type="character" w:styleId="lev">
    <w:name w:val="Strong"/>
    <w:basedOn w:val="Policepardfaut"/>
    <w:uiPriority w:val="22"/>
    <w:qFormat/>
    <w:rsid w:val="001A4373"/>
    <w:rPr>
      <w:b/>
      <w:bCs/>
      <w:color w:val="000000" w:themeColor="text1"/>
    </w:rPr>
  </w:style>
  <w:style w:type="character" w:styleId="Accentuation">
    <w:name w:val="Emphasis"/>
    <w:basedOn w:val="Policepardfaut"/>
    <w:uiPriority w:val="20"/>
    <w:qFormat/>
    <w:rsid w:val="001A4373"/>
    <w:rPr>
      <w:i/>
      <w:iCs/>
      <w:color w:val="auto"/>
    </w:rPr>
  </w:style>
  <w:style w:type="paragraph" w:styleId="Citation">
    <w:name w:val="Quote"/>
    <w:basedOn w:val="Normal"/>
    <w:next w:val="Normal"/>
    <w:link w:val="CitationCar"/>
    <w:uiPriority w:val="29"/>
    <w:qFormat/>
    <w:rsid w:val="001A4373"/>
    <w:pPr>
      <w:spacing w:before="160"/>
      <w:ind w:left="720" w:right="720"/>
    </w:pPr>
    <w:rPr>
      <w:i/>
      <w:iCs/>
      <w:color w:val="000000" w:themeColor="text1"/>
    </w:rPr>
  </w:style>
  <w:style w:type="character" w:customStyle="1" w:styleId="CitationCar">
    <w:name w:val="Citation Car"/>
    <w:basedOn w:val="Policepardfaut"/>
    <w:link w:val="Citation"/>
    <w:uiPriority w:val="29"/>
    <w:rsid w:val="001A4373"/>
    <w:rPr>
      <w:i/>
      <w:iCs/>
      <w:color w:val="000000" w:themeColor="text1"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1A4373"/>
    <w:pPr>
      <w:pBdr>
        <w:top w:val="single" w:sz="24" w:space="1" w:color="F2F2F2" w:themeColor="background1" w:themeShade="F2"/>
        <w:bottom w:val="single" w:sz="24" w:space="1" w:color="F2F2F2" w:themeColor="background1" w:themeShade="F2"/>
      </w:pBdr>
      <w:shd w:val="clear" w:color="auto" w:fill="F2F2F2" w:themeFill="background1" w:themeFillShade="F2"/>
      <w:spacing w:before="240" w:after="240"/>
      <w:ind w:left="936" w:right="936"/>
      <w:jc w:val="center"/>
    </w:pPr>
    <w:rPr>
      <w:color w:val="000000" w:themeColor="text1"/>
    </w:rPr>
  </w:style>
  <w:style w:type="character" w:customStyle="1" w:styleId="CitationintenseCar">
    <w:name w:val="Citation intense Car"/>
    <w:basedOn w:val="Policepardfaut"/>
    <w:link w:val="Citationintense"/>
    <w:uiPriority w:val="30"/>
    <w:rsid w:val="001A4373"/>
    <w:rPr>
      <w:color w:val="000000" w:themeColor="text1"/>
      <w:shd w:val="clear" w:color="auto" w:fill="F2F2F2" w:themeFill="background1" w:themeFillShade="F2"/>
    </w:rPr>
  </w:style>
  <w:style w:type="character" w:styleId="Accentuationlgre">
    <w:name w:val="Subtle Emphasis"/>
    <w:basedOn w:val="Policepardfaut"/>
    <w:uiPriority w:val="19"/>
    <w:qFormat/>
    <w:rsid w:val="001A4373"/>
    <w:rPr>
      <w:i/>
      <w:iCs/>
      <w:color w:val="404040" w:themeColor="text1" w:themeTint="BF"/>
    </w:rPr>
  </w:style>
  <w:style w:type="character" w:styleId="Accentuationintense">
    <w:name w:val="Intense Emphasis"/>
    <w:basedOn w:val="Policepardfaut"/>
    <w:uiPriority w:val="21"/>
    <w:qFormat/>
    <w:rsid w:val="001A4373"/>
    <w:rPr>
      <w:b/>
      <w:bCs/>
      <w:i/>
      <w:iCs/>
      <w:caps/>
    </w:rPr>
  </w:style>
  <w:style w:type="character" w:styleId="Rfrencelgre">
    <w:name w:val="Subtle Reference"/>
    <w:basedOn w:val="Policepardfaut"/>
    <w:uiPriority w:val="31"/>
    <w:qFormat/>
    <w:rsid w:val="001A4373"/>
    <w:rPr>
      <w:smallCaps/>
      <w:color w:val="404040" w:themeColor="text1" w:themeTint="BF"/>
      <w:u w:val="single" w:color="7F7F7F" w:themeColor="text1" w:themeTint="80"/>
    </w:rPr>
  </w:style>
  <w:style w:type="character" w:styleId="Rfrenceintense">
    <w:name w:val="Intense Reference"/>
    <w:basedOn w:val="Policepardfaut"/>
    <w:uiPriority w:val="32"/>
    <w:qFormat/>
    <w:rsid w:val="001A4373"/>
    <w:rPr>
      <w:b/>
      <w:bCs/>
      <w:smallCaps/>
      <w:u w:val="single"/>
    </w:rPr>
  </w:style>
  <w:style w:type="character" w:styleId="Titredulivre">
    <w:name w:val="Book Title"/>
    <w:basedOn w:val="Policepardfaut"/>
    <w:uiPriority w:val="33"/>
    <w:qFormat/>
    <w:rsid w:val="001A4373"/>
    <w:rPr>
      <w:b w:val="0"/>
      <w:bCs w:val="0"/>
      <w:smallCaps/>
      <w:spacing w:val="5"/>
    </w:rPr>
  </w:style>
  <w:style w:type="character" w:styleId="Textedelespacerserv">
    <w:name w:val="Placeholder Text"/>
    <w:basedOn w:val="Policepardfaut"/>
    <w:uiPriority w:val="99"/>
    <w:semiHidden/>
    <w:rsid w:val="00A762CE"/>
    <w:rPr>
      <w:color w:val="808080"/>
    </w:rPr>
  </w:style>
  <w:style w:type="character" w:customStyle="1" w:styleId="Textedelespacerserv0">
    <w:name w:val="Texte de l’espace réservé"/>
    <w:basedOn w:val="Policepardfaut"/>
    <w:uiPriority w:val="99"/>
    <w:semiHidden/>
    <w:rsid w:val="005B534A"/>
    <w:rPr>
      <w:color w:val="808080"/>
    </w:rPr>
  </w:style>
  <w:style w:type="character" w:styleId="Marquedecommentaire">
    <w:name w:val="annotation reference"/>
    <w:basedOn w:val="Policepardfaut"/>
    <w:uiPriority w:val="99"/>
    <w:semiHidden/>
    <w:unhideWhenUsed/>
    <w:rsid w:val="0092670C"/>
    <w:rPr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92670C"/>
    <w:pPr>
      <w:spacing w:line="240" w:lineRule="auto"/>
    </w:pPr>
    <w:rPr>
      <w:sz w:val="20"/>
      <w:szCs w:val="20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92670C"/>
    <w:rPr>
      <w:sz w:val="20"/>
      <w:szCs w:val="20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92670C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92670C"/>
    <w:rPr>
      <w:b/>
      <w:bCs/>
      <w:sz w:val="20"/>
      <w:szCs w:val="20"/>
    </w:rPr>
  </w:style>
  <w:style w:type="paragraph" w:styleId="Rvision">
    <w:name w:val="Revision"/>
    <w:hidden/>
    <w:uiPriority w:val="99"/>
    <w:semiHidden/>
    <w:rsid w:val="00773AD1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9931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148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0624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4822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660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7032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54336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9462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7622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14574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9015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9072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621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534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064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417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363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208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866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121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269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233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972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30898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7014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8105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12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462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264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387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192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93871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071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3532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8293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377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811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657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664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739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567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050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169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058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202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png"/><Relationship Id="rId21" Type="http://schemas.microsoft.com/office/2018/08/relationships/commentsExtensible" Target="commentsExtensible.xml"/><Relationship Id="rId34" Type="http://schemas.openxmlformats.org/officeDocument/2006/relationships/image" Target="media/image21.png"/><Relationship Id="rId42" Type="http://schemas.openxmlformats.org/officeDocument/2006/relationships/image" Target="media/image29.png"/><Relationship Id="rId47" Type="http://schemas.openxmlformats.org/officeDocument/2006/relationships/image" Target="media/image34.png"/><Relationship Id="rId50" Type="http://schemas.openxmlformats.org/officeDocument/2006/relationships/image" Target="media/image37.png"/><Relationship Id="rId55" Type="http://schemas.openxmlformats.org/officeDocument/2006/relationships/image" Target="media/image42.png"/><Relationship Id="rId63" Type="http://schemas.openxmlformats.org/officeDocument/2006/relationships/footer" Target="footer2.xml"/><Relationship Id="rId68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image" Target="media/image8.png"/><Relationship Id="rId29" Type="http://schemas.openxmlformats.org/officeDocument/2006/relationships/image" Target="media/image17.wmf"/><Relationship Id="rId11" Type="http://schemas.openxmlformats.org/officeDocument/2006/relationships/image" Target="media/image3.png"/><Relationship Id="rId24" Type="http://schemas.openxmlformats.org/officeDocument/2006/relationships/image" Target="media/image12.png"/><Relationship Id="rId32" Type="http://schemas.openxmlformats.org/officeDocument/2006/relationships/image" Target="media/image19.png"/><Relationship Id="rId37" Type="http://schemas.openxmlformats.org/officeDocument/2006/relationships/image" Target="media/image24.png"/><Relationship Id="rId40" Type="http://schemas.openxmlformats.org/officeDocument/2006/relationships/image" Target="media/image27.png"/><Relationship Id="rId45" Type="http://schemas.openxmlformats.org/officeDocument/2006/relationships/image" Target="media/image32.png"/><Relationship Id="rId53" Type="http://schemas.openxmlformats.org/officeDocument/2006/relationships/image" Target="media/image40.png"/><Relationship Id="rId58" Type="http://schemas.openxmlformats.org/officeDocument/2006/relationships/image" Target="media/image45.svg"/><Relationship Id="rId66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header" Target="header2.xml"/><Relationship Id="rId19" Type="http://schemas.microsoft.com/office/2011/relationships/commentsExtended" Target="commentsExtended.xml"/><Relationship Id="rId14" Type="http://schemas.openxmlformats.org/officeDocument/2006/relationships/image" Target="media/image6.png"/><Relationship Id="rId22" Type="http://schemas.openxmlformats.org/officeDocument/2006/relationships/image" Target="media/image10.png"/><Relationship Id="rId27" Type="http://schemas.openxmlformats.org/officeDocument/2006/relationships/image" Target="media/image15.png"/><Relationship Id="rId30" Type="http://schemas.openxmlformats.org/officeDocument/2006/relationships/oleObject" Target="embeddings/oleObject1.bin"/><Relationship Id="rId35" Type="http://schemas.openxmlformats.org/officeDocument/2006/relationships/image" Target="media/image22.png"/><Relationship Id="rId43" Type="http://schemas.openxmlformats.org/officeDocument/2006/relationships/image" Target="media/image30.png"/><Relationship Id="rId48" Type="http://schemas.openxmlformats.org/officeDocument/2006/relationships/image" Target="media/image35.png"/><Relationship Id="rId56" Type="http://schemas.openxmlformats.org/officeDocument/2006/relationships/image" Target="media/image43.png"/><Relationship Id="rId64" Type="http://schemas.openxmlformats.org/officeDocument/2006/relationships/header" Target="header3.xml"/><Relationship Id="rId8" Type="http://schemas.openxmlformats.org/officeDocument/2006/relationships/endnotes" Target="endnotes.xml"/><Relationship Id="rId51" Type="http://schemas.openxmlformats.org/officeDocument/2006/relationships/image" Target="media/image38.png"/><Relationship Id="rId3" Type="http://schemas.openxmlformats.org/officeDocument/2006/relationships/numbering" Target="numbering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3.png"/><Relationship Id="rId33" Type="http://schemas.openxmlformats.org/officeDocument/2006/relationships/image" Target="media/image20.png"/><Relationship Id="rId38" Type="http://schemas.openxmlformats.org/officeDocument/2006/relationships/image" Target="media/image25.png"/><Relationship Id="rId46" Type="http://schemas.openxmlformats.org/officeDocument/2006/relationships/image" Target="media/image33.png"/><Relationship Id="rId59" Type="http://schemas.openxmlformats.org/officeDocument/2006/relationships/hyperlink" Target="https://www.fr.ch/emf" TargetMode="External"/><Relationship Id="rId67" Type="http://schemas.microsoft.com/office/2011/relationships/people" Target="people.xml"/><Relationship Id="rId20" Type="http://schemas.microsoft.com/office/2016/09/relationships/commentsIds" Target="commentsIds.xml"/><Relationship Id="rId41" Type="http://schemas.openxmlformats.org/officeDocument/2006/relationships/image" Target="media/image28.png"/><Relationship Id="rId54" Type="http://schemas.openxmlformats.org/officeDocument/2006/relationships/image" Target="media/image41.png"/><Relationship Id="rId62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1.png"/><Relationship Id="rId28" Type="http://schemas.openxmlformats.org/officeDocument/2006/relationships/image" Target="media/image16.png"/><Relationship Id="rId36" Type="http://schemas.openxmlformats.org/officeDocument/2006/relationships/image" Target="media/image23.png"/><Relationship Id="rId49" Type="http://schemas.openxmlformats.org/officeDocument/2006/relationships/image" Target="media/image36.png"/><Relationship Id="rId57" Type="http://schemas.openxmlformats.org/officeDocument/2006/relationships/image" Target="media/image44.png"/><Relationship Id="rId10" Type="http://schemas.openxmlformats.org/officeDocument/2006/relationships/image" Target="media/image2.jpeg"/><Relationship Id="rId31" Type="http://schemas.openxmlformats.org/officeDocument/2006/relationships/image" Target="media/image18.png"/><Relationship Id="rId44" Type="http://schemas.openxmlformats.org/officeDocument/2006/relationships/image" Target="media/image31.png"/><Relationship Id="rId52" Type="http://schemas.openxmlformats.org/officeDocument/2006/relationships/image" Target="media/image39.png"/><Relationship Id="rId60" Type="http://schemas.openxmlformats.org/officeDocument/2006/relationships/header" Target="header1.xml"/><Relationship Id="rId65" Type="http://schemas.openxmlformats.org/officeDocument/2006/relationships/footer" Target="footer3.xml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comments" Target="comments.xml"/><Relationship Id="rId39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day/month/year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C5405091-008F-47D9-99A7-6B34B2C7ED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2</Pages>
  <Words>2167</Words>
  <Characters>11921</Characters>
  <Application>Microsoft Office Word</Application>
  <DocSecurity>0</DocSecurity>
  <Lines>99</Lines>
  <Paragraphs>2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projectname</vt:lpstr>
    </vt:vector>
  </TitlesOfParts>
  <Company>EMF - Ecole des Metiers de Fribourg</Company>
  <LinksUpToDate>false</LinksUpToDate>
  <CharactersWithSpaces>140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jectname</dc:title>
  <dc:subject>TPI myname year</dc:subject>
  <dc:creator>Pittet Loïc</dc:creator>
  <cp:keywords/>
  <dc:description/>
  <cp:lastModifiedBy>Pittet Loïc</cp:lastModifiedBy>
  <cp:revision>320</cp:revision>
  <dcterms:created xsi:type="dcterms:W3CDTF">2021-05-10T08:16:00Z</dcterms:created>
  <dcterms:modified xsi:type="dcterms:W3CDTF">2025-05-23T14:37:00Z</dcterms:modified>
</cp:coreProperties>
</file>